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96" r:id="rId2"/>
    <p:sldId id="297" r:id="rId3"/>
    <p:sldId id="298" r:id="rId4"/>
    <p:sldId id="299" r:id="rId5"/>
    <p:sldId id="300" r:id="rId6"/>
    <p:sldId id="301" r:id="rId7"/>
    <p:sldId id="302" r:id="rId8"/>
    <p:sldId id="303" r:id="rId9"/>
    <p:sldId id="304" r:id="rId10"/>
    <p:sldId id="305" r:id="rId11"/>
    <p:sldId id="307" r:id="rId12"/>
    <p:sldId id="309" r:id="rId13"/>
    <p:sldId id="306" r:id="rId14"/>
    <p:sldId id="310" r:id="rId15"/>
    <p:sldId id="311" r:id="rId16"/>
    <p:sldId id="312" r:id="rId17"/>
    <p:sldId id="315" r:id="rId18"/>
    <p:sldId id="317" r:id="rId19"/>
    <p:sldId id="318" r:id="rId20"/>
    <p:sldId id="316" r:id="rId21"/>
    <p:sldId id="314" r:id="rId22"/>
    <p:sldId id="319" r:id="rId23"/>
    <p:sldId id="313" r:id="rId24"/>
    <p:sldId id="320" r:id="rId25"/>
    <p:sldId id="321" r:id="rId26"/>
    <p:sldId id="322" r:id="rId27"/>
    <p:sldId id="324" r:id="rId28"/>
    <p:sldId id="325" r:id="rId29"/>
    <p:sldId id="326" r:id="rId30"/>
    <p:sldId id="327" r:id="rId31"/>
    <p:sldId id="328" r:id="rId32"/>
    <p:sldId id="330" r:id="rId33"/>
    <p:sldId id="329" r:id="rId34"/>
    <p:sldId id="331" r:id="rId35"/>
    <p:sldId id="332" r:id="rId36"/>
    <p:sldId id="333" r:id="rId37"/>
    <p:sldId id="334" r:id="rId38"/>
    <p:sldId id="335" r:id="rId3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6544" autoAdjust="0"/>
    <p:restoredTop sz="94660"/>
  </p:normalViewPr>
  <p:slideViewPr>
    <p:cSldViewPr snapToGrid="0">
      <p:cViewPr varScale="1">
        <p:scale>
          <a:sx n="72" d="100"/>
          <a:sy n="72" d="100"/>
        </p:scale>
        <p:origin x="1002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BAE3A6-D340-415B-B7BA-F153E6F9EB9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00F276D-27E5-4A13-BFA2-397584D36E4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E9039BE-97FF-4B54-90B3-6986212C20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27CDA1-BD18-4624-8B24-23059DC8ECA9}" type="datetimeFigureOut">
              <a:rPr lang="en-US" smtClean="0"/>
              <a:t>23-Feb-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D7DB815-172D-418D-B13D-E14B057182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F8A2406-FF0C-4987-BDCC-07B58B7A1D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08AEE-BDAA-4E9B-AB44-20DC47EF48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91479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6F8707-22CC-46E5-8BEC-D5BB8488D3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1CD09BA-29D6-4C1A-B8DE-2ECAC1ADD4A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F90F5C5-4703-43F0-9F88-84A37FE9B5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27CDA1-BD18-4624-8B24-23059DC8ECA9}" type="datetimeFigureOut">
              <a:rPr lang="en-US" smtClean="0"/>
              <a:t>23-Feb-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7483BC1-4BCD-4E01-B881-7FD36041E0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075E869-C0A3-4EE9-872C-5930E0B47C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08AEE-BDAA-4E9B-AB44-20DC47EF48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93652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92441AC-2AEC-49D5-94CC-39774C38DB2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E815742-49DC-44AA-86C6-D4A0102378F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5E44EEC-FD82-4B58-9C3F-E63372BCD0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27CDA1-BD18-4624-8B24-23059DC8ECA9}" type="datetimeFigureOut">
              <a:rPr lang="en-US" smtClean="0"/>
              <a:t>23-Feb-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D3C0107-38BA-46BA-8470-D7571CAE15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CC62297-31A8-4B01-AF69-C92A51CEF2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08AEE-BDAA-4E9B-AB44-20DC47EF48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30747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504346-2E9F-4EBB-B161-27AACEC0CA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844FBAA-C132-4AC8-9741-17536261D61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5DA8BDD-2288-4BE0-A7F4-41A6A41582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27CDA1-BD18-4624-8B24-23059DC8ECA9}" type="datetimeFigureOut">
              <a:rPr lang="en-US" smtClean="0"/>
              <a:t>23-Feb-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1EBD13-7AF5-418B-9B70-E206F2A682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55C776B-0EFB-427E-BD6D-98BD3DB04D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08AEE-BDAA-4E9B-AB44-20DC47EF48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33407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247AC9-5FD7-47F5-9AE5-45F70C23EC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1E6BA90-14E9-46B4-BAE4-EA8747329F3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8DA9EB7-2CF9-49CE-A4A9-B87C83F006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27CDA1-BD18-4624-8B24-23059DC8ECA9}" type="datetimeFigureOut">
              <a:rPr lang="en-US" smtClean="0"/>
              <a:t>23-Feb-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6CAEA8A-83FB-4CDB-A087-91D01671D5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19A7D74-68D5-49AB-856F-DFFCB3F23A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08AEE-BDAA-4E9B-AB44-20DC47EF48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56242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161DD2-1190-4FDA-8DCB-770AAF16F0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C009A22-CFD3-4517-A5B9-A5E27E9C806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6BCD96A-1FF0-4B1B-A617-17DD213E66A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A6D9DD7-8198-439B-AD76-3B03DD8C4A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27CDA1-BD18-4624-8B24-23059DC8ECA9}" type="datetimeFigureOut">
              <a:rPr lang="en-US" smtClean="0"/>
              <a:t>23-Feb-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7454BFA-FB22-446D-BF0B-E95D20D5CF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34F6B3B-50D7-41A7-84F6-4CC418C56D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08AEE-BDAA-4E9B-AB44-20DC47EF48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64550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07999C-315D-4D03-A7D4-3D40A696E1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000B9F2-7830-43E4-90F5-FF64E19971C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2B64E6E-52C5-4CB8-8598-360F879FE2C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DAF4A21-E64F-4514-940C-0406642949A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732BE0F-AB14-4A0C-B0E7-83368CE3B00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68BACD74-3874-46C1-9196-89F40E2C49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27CDA1-BD18-4624-8B24-23059DC8ECA9}" type="datetimeFigureOut">
              <a:rPr lang="en-US" smtClean="0"/>
              <a:t>23-Feb-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9316588-4533-419B-8787-684B1DE93B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17289EB-6BED-4B13-9A1D-1C409B17D4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08AEE-BDAA-4E9B-AB44-20DC47EF48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23105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62BECF-3C2A-4439-A96F-09CF1F5ADD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14BACED-3DFF-4593-A5E0-19FCE36044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27CDA1-BD18-4624-8B24-23059DC8ECA9}" type="datetimeFigureOut">
              <a:rPr lang="en-US" smtClean="0"/>
              <a:t>23-Feb-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F98D19A-3750-4566-8B3B-F5E9CD9753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4809301-A119-4FF1-8226-4B262FEF6A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08AEE-BDAA-4E9B-AB44-20DC47EF48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53640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3683FB7-C68B-4169-9B57-E4FEA2F29A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27CDA1-BD18-4624-8B24-23059DC8ECA9}" type="datetimeFigureOut">
              <a:rPr lang="en-US" smtClean="0"/>
              <a:t>23-Feb-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5B7776F-E645-4364-A8B0-0834E2F09E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9D968E6-3524-40BB-907C-A19FE11D51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08AEE-BDAA-4E9B-AB44-20DC47EF48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57191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9AA3E7-B9CB-47DE-86E7-3881D27CB1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D4ED9D-1530-402E-BA4B-2158DDA7EA7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09301CB-8F93-4833-9C6C-BC674DC2207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1425B04-4373-42D9-8A0D-F97C7404A2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27CDA1-BD18-4624-8B24-23059DC8ECA9}" type="datetimeFigureOut">
              <a:rPr lang="en-US" smtClean="0"/>
              <a:t>23-Feb-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48E1E7D-8642-4E7F-9049-52BBC37D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BE18C0D-2579-489B-8E74-5D46AECB1D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08AEE-BDAA-4E9B-AB44-20DC47EF48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87884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D31B50-6B7C-40B9-96BA-7A6F005ED9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C2C61A0-6310-4DBA-91A8-7BB7C42ABA5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3F82785-1815-4636-A332-A45511919D3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4D25E64-0665-4665-B151-ED2BFD4E83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27CDA1-BD18-4624-8B24-23059DC8ECA9}" type="datetimeFigureOut">
              <a:rPr lang="en-US" smtClean="0"/>
              <a:t>23-Feb-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B4E1F05-10C1-451E-84CC-F0F468E697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DDAE448-C20F-4833-8C31-3F648C3A50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08AEE-BDAA-4E9B-AB44-20DC47EF48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38391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A7737C8-8868-43AF-B34F-B41E7E30AE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7B76ED9-5E29-457A-8B36-55D5170F61B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80BAC8E-ADD4-4A68-9A10-A5C06D3760A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427CDA1-BD18-4624-8B24-23059DC8ECA9}" type="datetimeFigureOut">
              <a:rPr lang="en-US" smtClean="0"/>
              <a:t>23-Feb-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60AAC83-0431-4BD4-A0B1-017044DCB82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C7E244A-C61D-4D2F-B101-E34486C80AD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C908AEE-BDAA-4E9B-AB44-20DC47EF48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76046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gif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jpeg"/><Relationship Id="rId5" Type="http://schemas.openxmlformats.org/officeDocument/2006/relationships/image" Target="../media/image34.jpeg"/><Relationship Id="rId4" Type="http://schemas.openxmlformats.org/officeDocument/2006/relationships/image" Target="../media/image33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41.wmf"/><Relationship Id="rId7" Type="http://schemas.openxmlformats.org/officeDocument/2006/relationships/oleObject" Target="../embeddings/oleObject5.bin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wmf"/><Relationship Id="rId11" Type="http://schemas.openxmlformats.org/officeDocument/2006/relationships/image" Target="../media/image46.wmf"/><Relationship Id="rId5" Type="http://schemas.openxmlformats.org/officeDocument/2006/relationships/oleObject" Target="../embeddings/oleObject4.bin"/><Relationship Id="rId10" Type="http://schemas.openxmlformats.org/officeDocument/2006/relationships/oleObject" Target="../embeddings/oleObject6.bin"/><Relationship Id="rId4" Type="http://schemas.openxmlformats.org/officeDocument/2006/relationships/image" Target="../media/image42.png"/><Relationship Id="rId9" Type="http://schemas.openxmlformats.org/officeDocument/2006/relationships/image" Target="../media/image45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48.png"/><Relationship Id="rId7" Type="http://schemas.openxmlformats.org/officeDocument/2006/relationships/image" Target="../media/image52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Relationship Id="rId9" Type="http://schemas.openxmlformats.org/officeDocument/2006/relationships/image" Target="../media/image5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8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1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gi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eg"/><Relationship Id="rId2" Type="http://schemas.openxmlformats.org/officeDocument/2006/relationships/image" Target="../media/image8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3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9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2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923CFE-1CD8-44FF-BB16-1EE33EA195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35157" y="1017104"/>
            <a:ext cx="8229600" cy="5257800"/>
          </a:xfrm>
          <a:solidFill>
            <a:schemeClr val="accent6"/>
          </a:solidFill>
        </p:spPr>
        <p:txBody>
          <a:bodyPr>
            <a:noAutofit/>
          </a:bodyPr>
          <a:lstStyle/>
          <a:p>
            <a:pPr algn="ctr"/>
            <a:br>
              <a:rPr lang="en-US" sz="4000" dirty="0"/>
            </a:br>
            <a:br>
              <a:rPr lang="en-US" sz="4000" dirty="0"/>
            </a:br>
            <a:r>
              <a:rPr lang="en-US" sz="4000" dirty="0"/>
              <a:t>Unit-3   Combinational Circuit</a:t>
            </a:r>
            <a:br>
              <a:rPr lang="en-US" sz="4000" dirty="0"/>
            </a:br>
            <a:br>
              <a:rPr lang="en-US" sz="4000" dirty="0"/>
            </a:br>
            <a:r>
              <a:rPr lang="en-US" sz="4000" dirty="0"/>
              <a:t>Adders</a:t>
            </a:r>
            <a:br>
              <a:rPr lang="en-US" sz="4000" dirty="0"/>
            </a:br>
            <a:r>
              <a:rPr lang="en-US" sz="4000" dirty="0"/>
              <a:t>Subtractor</a:t>
            </a:r>
            <a:br>
              <a:rPr lang="en-US" sz="4000" dirty="0"/>
            </a:br>
            <a:r>
              <a:rPr lang="en-US" sz="4000" dirty="0"/>
              <a:t>Decoder-Encoder</a:t>
            </a:r>
            <a:br>
              <a:rPr lang="en-US" sz="4000" dirty="0"/>
            </a:br>
            <a:r>
              <a:rPr lang="en-US" sz="4000" dirty="0"/>
              <a:t>Multiplexers-Demultiplexers</a:t>
            </a:r>
            <a:br>
              <a:rPr lang="en-US" sz="4000" dirty="0"/>
            </a:br>
            <a:r>
              <a:rPr lang="en-US" sz="4000" dirty="0"/>
              <a:t>Comparator</a:t>
            </a:r>
            <a:br>
              <a:rPr lang="en-US" sz="4000" dirty="0"/>
            </a:br>
            <a:r>
              <a:rPr lang="en-US" sz="4000" dirty="0"/>
              <a:t>Parity</a:t>
            </a:r>
            <a:br>
              <a:rPr lang="en-US" sz="4000" dirty="0"/>
            </a:br>
            <a:r>
              <a:rPr lang="en-US" sz="4000" dirty="0"/>
              <a:t>IC Family</a:t>
            </a:r>
            <a:br>
              <a:rPr lang="en-US" sz="4000" dirty="0"/>
            </a:br>
            <a:br>
              <a:rPr lang="en-US" sz="4000" dirty="0"/>
            </a:b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91186051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BD3A5A-E3B8-4342-A6AC-BD4DDA1748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795131"/>
          </a:xfrm>
          <a:solidFill>
            <a:schemeClr val="accent6"/>
          </a:solidFill>
        </p:spPr>
        <p:txBody>
          <a:bodyPr>
            <a:normAutofit/>
          </a:bodyPr>
          <a:lstStyle/>
          <a:p>
            <a:r>
              <a:rPr lang="en-US" dirty="0"/>
              <a:t>Full Subtractor using Half Subtractor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C467C28-78C5-4EAB-8CE4-3123AEAFABD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79242" y="952087"/>
            <a:ext cx="9184443" cy="315608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61DCFD6-DFB2-4710-8061-D8F49BE53CDE}"/>
              </a:ext>
            </a:extLst>
          </p:cNvPr>
          <p:cNvSpPr txBox="1"/>
          <p:nvPr/>
        </p:nvSpPr>
        <p:spPr>
          <a:xfrm>
            <a:off x="375840" y="1205948"/>
            <a:ext cx="227440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accent1"/>
                </a:solidFill>
              </a:rPr>
              <a:t>FS</a:t>
            </a:r>
          </a:p>
          <a:p>
            <a:r>
              <a:rPr lang="en-US" dirty="0"/>
              <a:t>Sum= A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⊕B⊕C</a:t>
            </a:r>
          </a:p>
          <a:p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Carry=A’B+(A⊕B)’C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BF1506A-EFBC-4861-A6BA-E6B23429F27F}"/>
              </a:ext>
            </a:extLst>
          </p:cNvPr>
          <p:cNvSpPr txBox="1"/>
          <p:nvPr/>
        </p:nvSpPr>
        <p:spPr>
          <a:xfrm>
            <a:off x="766248" y="2695464"/>
            <a:ext cx="126829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accent1"/>
                </a:solidFill>
              </a:rPr>
              <a:t>HS</a:t>
            </a:r>
          </a:p>
          <a:p>
            <a:r>
              <a:rPr lang="en-US" dirty="0"/>
              <a:t>Sum= A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⊕B</a:t>
            </a:r>
          </a:p>
          <a:p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Carry=A’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668035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A5FC7F7C-97D8-4016-B5A0-A6B50E4FD3FF}"/>
              </a:ext>
            </a:extLst>
          </p:cNvPr>
          <p:cNvSpPr txBox="1"/>
          <p:nvPr/>
        </p:nvSpPr>
        <p:spPr>
          <a:xfrm>
            <a:off x="839096" y="623944"/>
            <a:ext cx="82209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esign a 3 input digital circuit produces high output for two or more binary input high</a:t>
            </a:r>
          </a:p>
        </p:txBody>
      </p:sp>
      <p:graphicFrame>
        <p:nvGraphicFramePr>
          <p:cNvPr id="5" name="Table 5">
            <a:extLst>
              <a:ext uri="{FF2B5EF4-FFF2-40B4-BE49-F238E27FC236}">
                <a16:creationId xmlns:a16="http://schemas.microsoft.com/office/drawing/2014/main" id="{D7FDC868-FF39-421D-8500-720DA855404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12849198"/>
              </p:ext>
            </p:extLst>
          </p:nvPr>
        </p:nvGraphicFramePr>
        <p:xfrm>
          <a:off x="839096" y="1311336"/>
          <a:ext cx="2167675" cy="3337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2429">
                  <a:extLst>
                    <a:ext uri="{9D8B030D-6E8A-4147-A177-3AD203B41FA5}">
                      <a16:colId xmlns:a16="http://schemas.microsoft.com/office/drawing/2014/main" val="805424934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1304968555"/>
                    </a:ext>
                  </a:extLst>
                </a:gridCol>
                <a:gridCol w="599743">
                  <a:extLst>
                    <a:ext uri="{9D8B030D-6E8A-4147-A177-3AD203B41FA5}">
                      <a16:colId xmlns:a16="http://schemas.microsoft.com/office/drawing/2014/main" val="1852334946"/>
                    </a:ext>
                  </a:extLst>
                </a:gridCol>
                <a:gridCol w="599743">
                  <a:extLst>
                    <a:ext uri="{9D8B030D-6E8A-4147-A177-3AD203B41FA5}">
                      <a16:colId xmlns:a16="http://schemas.microsoft.com/office/drawing/2014/main" val="167788197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6595698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600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06218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0173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665235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718081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6266194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1454202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93695318"/>
                  </a:ext>
                </a:extLst>
              </a:tr>
            </a:tbl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29774223-EC69-4EA3-9208-9C73BA15B21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08448" y="2100466"/>
            <a:ext cx="7819048" cy="3266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8733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35ADD249-0C1A-4809-8174-2E3095FE769F}"/>
              </a:ext>
            </a:extLst>
          </p:cNvPr>
          <p:cNvSpPr txBox="1"/>
          <p:nvPr/>
        </p:nvSpPr>
        <p:spPr>
          <a:xfrm>
            <a:off x="839096" y="623944"/>
            <a:ext cx="76679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esign a 3 input digital circuit produces high output for ODD decimal equivalent</a:t>
            </a:r>
          </a:p>
        </p:txBody>
      </p:sp>
      <p:graphicFrame>
        <p:nvGraphicFramePr>
          <p:cNvPr id="5" name="Table 5">
            <a:extLst>
              <a:ext uri="{FF2B5EF4-FFF2-40B4-BE49-F238E27FC236}">
                <a16:creationId xmlns:a16="http://schemas.microsoft.com/office/drawing/2014/main" id="{39EBA6E4-C077-4B10-AB06-8E51D4162A2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5338396"/>
              </p:ext>
            </p:extLst>
          </p:nvPr>
        </p:nvGraphicFramePr>
        <p:xfrm>
          <a:off x="839096" y="1311336"/>
          <a:ext cx="2167675" cy="3337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2429">
                  <a:extLst>
                    <a:ext uri="{9D8B030D-6E8A-4147-A177-3AD203B41FA5}">
                      <a16:colId xmlns:a16="http://schemas.microsoft.com/office/drawing/2014/main" val="805424934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1304968555"/>
                    </a:ext>
                  </a:extLst>
                </a:gridCol>
                <a:gridCol w="599743">
                  <a:extLst>
                    <a:ext uri="{9D8B030D-6E8A-4147-A177-3AD203B41FA5}">
                      <a16:colId xmlns:a16="http://schemas.microsoft.com/office/drawing/2014/main" val="1852334946"/>
                    </a:ext>
                  </a:extLst>
                </a:gridCol>
                <a:gridCol w="599743">
                  <a:extLst>
                    <a:ext uri="{9D8B030D-6E8A-4147-A177-3AD203B41FA5}">
                      <a16:colId xmlns:a16="http://schemas.microsoft.com/office/drawing/2014/main" val="167788197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6595698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600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06218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0173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665235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718081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6266194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1454202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9369531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0330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53DB2F-4FC4-46E8-AA27-E0F2FB694A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7320"/>
            <a:ext cx="12192000" cy="562523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dirty="0"/>
              <a:t>1-BIT Magnitude Comparator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D24612D-3335-4293-8377-AE2210A21AAA}"/>
              </a:ext>
            </a:extLst>
          </p:cNvPr>
          <p:cNvSpPr/>
          <p:nvPr/>
        </p:nvSpPr>
        <p:spPr>
          <a:xfrm>
            <a:off x="1376979" y="1366221"/>
            <a:ext cx="1463040" cy="1065007"/>
          </a:xfrm>
          <a:prstGeom prst="rect">
            <a:avLst/>
          </a:prstGeom>
          <a:solidFill>
            <a:srgbClr val="FFFFFF"/>
          </a:solidFill>
          <a:ln w="22225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1-Bit Magnitude Comparator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0EE8846A-27BD-4A49-BF12-FB0EB3655DDC}"/>
              </a:ext>
            </a:extLst>
          </p:cNvPr>
          <p:cNvCxnSpPr/>
          <p:nvPr/>
        </p:nvCxnSpPr>
        <p:spPr>
          <a:xfrm>
            <a:off x="556591" y="1656522"/>
            <a:ext cx="820388" cy="0"/>
          </a:xfrm>
          <a:prstGeom prst="straightConnector1">
            <a:avLst/>
          </a:prstGeom>
          <a:ln w="2222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6C32A8DA-2BE2-40EC-8436-6169F3E3DBE9}"/>
              </a:ext>
            </a:extLst>
          </p:cNvPr>
          <p:cNvCxnSpPr/>
          <p:nvPr/>
        </p:nvCxnSpPr>
        <p:spPr>
          <a:xfrm>
            <a:off x="556591" y="2133600"/>
            <a:ext cx="820388" cy="0"/>
          </a:xfrm>
          <a:prstGeom prst="straightConnector1">
            <a:avLst/>
          </a:prstGeom>
          <a:ln w="2222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A72C52AB-8E32-4AA3-8B4B-C37556A475A5}"/>
              </a:ext>
            </a:extLst>
          </p:cNvPr>
          <p:cNvCxnSpPr>
            <a:cxnSpLocks/>
          </p:cNvCxnSpPr>
          <p:nvPr/>
        </p:nvCxnSpPr>
        <p:spPr>
          <a:xfrm>
            <a:off x="2840019" y="1441524"/>
            <a:ext cx="685059" cy="0"/>
          </a:xfrm>
          <a:prstGeom prst="straightConnector1">
            <a:avLst/>
          </a:prstGeom>
          <a:ln w="2222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6C6168C9-BDF9-4DC5-A8C5-369C588E90EC}"/>
              </a:ext>
            </a:extLst>
          </p:cNvPr>
          <p:cNvCxnSpPr>
            <a:stCxn id="3" idx="3"/>
          </p:cNvCxnSpPr>
          <p:nvPr/>
        </p:nvCxnSpPr>
        <p:spPr>
          <a:xfrm flipV="1">
            <a:off x="2840019" y="1898724"/>
            <a:ext cx="685059" cy="1"/>
          </a:xfrm>
          <a:prstGeom prst="straightConnector1">
            <a:avLst/>
          </a:prstGeom>
          <a:ln w="2222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44888271-E4AE-4923-B868-0AA22BFA40E0}"/>
              </a:ext>
            </a:extLst>
          </p:cNvPr>
          <p:cNvCxnSpPr/>
          <p:nvPr/>
        </p:nvCxnSpPr>
        <p:spPr>
          <a:xfrm>
            <a:off x="2840019" y="2313206"/>
            <a:ext cx="685059" cy="0"/>
          </a:xfrm>
          <a:prstGeom prst="straightConnector1">
            <a:avLst/>
          </a:prstGeom>
          <a:ln w="2222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0D7D3BC2-A082-490B-B396-073186B115DD}"/>
              </a:ext>
            </a:extLst>
          </p:cNvPr>
          <p:cNvSpPr txBox="1"/>
          <p:nvPr/>
        </p:nvSpPr>
        <p:spPr>
          <a:xfrm>
            <a:off x="374204" y="1516140"/>
            <a:ext cx="3337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A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37F242C-F976-46B2-9F6A-B68E2EDE005F}"/>
              </a:ext>
            </a:extLst>
          </p:cNvPr>
          <p:cNvSpPr txBox="1"/>
          <p:nvPr/>
        </p:nvSpPr>
        <p:spPr>
          <a:xfrm>
            <a:off x="374204" y="1984369"/>
            <a:ext cx="3241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B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66916C1-1D18-4390-9EB7-2074C304580D}"/>
              </a:ext>
            </a:extLst>
          </p:cNvPr>
          <p:cNvSpPr txBox="1"/>
          <p:nvPr/>
        </p:nvSpPr>
        <p:spPr>
          <a:xfrm>
            <a:off x="3525078" y="1256858"/>
            <a:ext cx="4703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GT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3570C131-A896-4897-8901-459C64905DF8}"/>
              </a:ext>
            </a:extLst>
          </p:cNvPr>
          <p:cNvSpPr txBox="1"/>
          <p:nvPr/>
        </p:nvSpPr>
        <p:spPr>
          <a:xfrm>
            <a:off x="3517897" y="1714058"/>
            <a:ext cx="4787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EQ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E4443F8-3FEE-43BC-9484-50998A4E601B}"/>
              </a:ext>
            </a:extLst>
          </p:cNvPr>
          <p:cNvSpPr txBox="1"/>
          <p:nvPr/>
        </p:nvSpPr>
        <p:spPr>
          <a:xfrm>
            <a:off x="3514601" y="2128539"/>
            <a:ext cx="3983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LT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A92B5C35-342B-47D4-B775-24BAB0AC174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4204" y="3258383"/>
            <a:ext cx="3576491" cy="1842908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DA4C47BD-23D4-425A-B2F3-6C23AE157354}"/>
              </a:ext>
            </a:extLst>
          </p:cNvPr>
          <p:cNvSpPr txBox="1"/>
          <p:nvPr/>
        </p:nvSpPr>
        <p:spPr>
          <a:xfrm>
            <a:off x="1578412" y="3258383"/>
            <a:ext cx="4703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GT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7B51B16-7FD5-4370-BD28-F4C98A745255}"/>
              </a:ext>
            </a:extLst>
          </p:cNvPr>
          <p:cNvSpPr txBox="1"/>
          <p:nvPr/>
        </p:nvSpPr>
        <p:spPr>
          <a:xfrm>
            <a:off x="2361049" y="3050048"/>
            <a:ext cx="558482" cy="4001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EQ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132D065F-B0D9-40AD-B29A-161CCFD6F9A6}"/>
              </a:ext>
            </a:extLst>
          </p:cNvPr>
          <p:cNvSpPr txBox="1"/>
          <p:nvPr/>
        </p:nvSpPr>
        <p:spPr>
          <a:xfrm>
            <a:off x="3254489" y="3258383"/>
            <a:ext cx="3983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LT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D5A60AC3-7252-4B2A-BA93-0C41A4FE60A6}"/>
              </a:ext>
            </a:extLst>
          </p:cNvPr>
          <p:cNvSpPr txBox="1"/>
          <p:nvPr/>
        </p:nvSpPr>
        <p:spPr>
          <a:xfrm>
            <a:off x="556591" y="5343107"/>
            <a:ext cx="143084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GT=AB’</a:t>
            </a:r>
          </a:p>
          <a:p>
            <a:r>
              <a:rPr lang="en-US" sz="2000" dirty="0"/>
              <a:t>EQ=A’B’+AB</a:t>
            </a:r>
          </a:p>
          <a:p>
            <a:r>
              <a:rPr lang="en-US" sz="2000" dirty="0"/>
              <a:t>LT=A’B</a:t>
            </a:r>
          </a:p>
        </p:txBody>
      </p:sp>
      <p:pic>
        <p:nvPicPr>
          <p:cNvPr id="4098" name="Picture 2" descr="Binary Comparators">
            <a:extLst>
              <a:ext uri="{FF2B5EF4-FFF2-40B4-BE49-F238E27FC236}">
                <a16:creationId xmlns:a16="http://schemas.microsoft.com/office/drawing/2014/main" id="{519B2545-CB65-43D5-A0D1-3CBBCD39CA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6665" y="1714058"/>
            <a:ext cx="5845068" cy="39015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386082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Two Bit Comparator">
            <a:extLst>
              <a:ext uri="{FF2B5EF4-FFF2-40B4-BE49-F238E27FC236}">
                <a16:creationId xmlns:a16="http://schemas.microsoft.com/office/drawing/2014/main" id="{4BE5B5F7-1D8C-4BA7-B051-1678BEC9E0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486" y="769989"/>
            <a:ext cx="3326266" cy="14711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19EC8AB5-6963-4AF1-8C53-48EDBD3FF2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7320"/>
            <a:ext cx="12192000" cy="562523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dirty="0"/>
              <a:t>2-BIT Magnitude Comparator</a:t>
            </a:r>
          </a:p>
        </p:txBody>
      </p:sp>
      <p:pic>
        <p:nvPicPr>
          <p:cNvPr id="4100" name="Picture 4" descr="Two Bit Comparator Truth Table">
            <a:extLst>
              <a:ext uri="{FF2B5EF4-FFF2-40B4-BE49-F238E27FC236}">
                <a16:creationId xmlns:a16="http://schemas.microsoft.com/office/drawing/2014/main" id="{97AC1C93-F217-4171-B9D6-1E9D680C2B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41243"/>
            <a:ext cx="4463143" cy="40575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2" name="Picture 6" descr="K map for Two Bit Comparator">
            <a:extLst>
              <a:ext uri="{FF2B5EF4-FFF2-40B4-BE49-F238E27FC236}">
                <a16:creationId xmlns:a16="http://schemas.microsoft.com/office/drawing/2014/main" id="{4708E453-764A-42B9-BCD8-67EAF43315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3143" y="572686"/>
            <a:ext cx="5267324" cy="218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4" name="Picture 8" descr="exp2">
            <a:extLst>
              <a:ext uri="{FF2B5EF4-FFF2-40B4-BE49-F238E27FC236}">
                <a16:creationId xmlns:a16="http://schemas.microsoft.com/office/drawing/2014/main" id="{07CAF08F-49D1-4822-91ED-ED2AB91117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3143" y="3557083"/>
            <a:ext cx="4463143" cy="2476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6" name="Picture 10" descr="Two Bit Comparator Logic Diagram">
            <a:extLst>
              <a:ext uri="{FF2B5EF4-FFF2-40B4-BE49-F238E27FC236}">
                <a16:creationId xmlns:a16="http://schemas.microsoft.com/office/drawing/2014/main" id="{233EAF9B-D84B-47D6-AA2C-67EEAB4CD1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4821" y="2950026"/>
            <a:ext cx="3435177" cy="38135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9844872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3F87FA-4C08-42F4-B23E-A1E6FD11F5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"/>
            <a:ext cx="12192000" cy="546068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dirty="0"/>
              <a:t>Multiplex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FA97D5BA-32FE-40B1-8078-5666C1C1DECF}"/>
                  </a:ext>
                </a:extLst>
              </p:cNvPr>
              <p:cNvSpPr/>
              <p:nvPr/>
            </p:nvSpPr>
            <p:spPr>
              <a:xfrm>
                <a:off x="132522" y="880766"/>
                <a:ext cx="11900452" cy="12200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A combinational circuit has maximum of 2</a:t>
                </a:r>
                <a:r>
                  <a:rPr lang="en-US" baseline="300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n</a:t>
                </a:r>
                <a:r>
                  <a:rPr lang="en-US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 data inputs, ‘n’ selection lines and single output line. 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One of these data inputs will be connected to the output based on the values of selection lines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It is a data selector device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Size of multiplexer i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:1  </a:t>
                </a:r>
                <a:endParaRPr lang="en-US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FA97D5BA-32FE-40B1-8078-5666C1C1DE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522" y="880766"/>
                <a:ext cx="11900452" cy="1220078"/>
              </a:xfrm>
              <a:prstGeom prst="rect">
                <a:avLst/>
              </a:prstGeom>
              <a:blipFill>
                <a:blip r:embed="rId2"/>
                <a:stretch>
                  <a:fillRect l="-359" t="-2488" b="-44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124" name="Picture 4" descr="Multiplexer Block Diagram">
            <a:extLst>
              <a:ext uri="{FF2B5EF4-FFF2-40B4-BE49-F238E27FC236}">
                <a16:creationId xmlns:a16="http://schemas.microsoft.com/office/drawing/2014/main" id="{4C538F90-EE72-432D-B611-77F6523432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522" y="2528307"/>
            <a:ext cx="3827395" cy="30508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CCB2A3DA-6A59-463D-9F6D-721087807A6B}"/>
              </a:ext>
            </a:extLst>
          </p:cNvPr>
          <p:cNvSpPr/>
          <p:nvPr/>
        </p:nvSpPr>
        <p:spPr>
          <a:xfrm>
            <a:off x="6758610" y="2902226"/>
            <a:ext cx="1855304" cy="1258957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2:1 Multiplexer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448300D1-67A8-4809-9C60-B28079E0FACD}"/>
              </a:ext>
            </a:extLst>
          </p:cNvPr>
          <p:cNvCxnSpPr/>
          <p:nvPr/>
        </p:nvCxnSpPr>
        <p:spPr>
          <a:xfrm>
            <a:off x="5711687" y="3140765"/>
            <a:ext cx="104692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CCA31347-EE16-4E75-8223-B2B12820C6F5}"/>
              </a:ext>
            </a:extLst>
          </p:cNvPr>
          <p:cNvCxnSpPr/>
          <p:nvPr/>
        </p:nvCxnSpPr>
        <p:spPr>
          <a:xfrm>
            <a:off x="5724939" y="3882887"/>
            <a:ext cx="103367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71714548-FE2D-4906-AF1B-BF14F6A26705}"/>
              </a:ext>
            </a:extLst>
          </p:cNvPr>
          <p:cNvCxnSpPr>
            <a:cxnSpLocks/>
            <a:stCxn id="10" idx="3"/>
          </p:cNvCxnSpPr>
          <p:nvPr/>
        </p:nvCxnSpPr>
        <p:spPr>
          <a:xfrm>
            <a:off x="8613914" y="3531705"/>
            <a:ext cx="72886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4FD44EE3-0EFB-4D13-BDBA-5BC6157E05C9}"/>
              </a:ext>
            </a:extLst>
          </p:cNvPr>
          <p:cNvCxnSpPr/>
          <p:nvPr/>
        </p:nvCxnSpPr>
        <p:spPr>
          <a:xfrm flipV="1">
            <a:off x="7659757" y="4161183"/>
            <a:ext cx="0" cy="5963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ECD72330-E8C8-4007-B63E-64D52E70E11C}"/>
              </a:ext>
            </a:extLst>
          </p:cNvPr>
          <p:cNvSpPr txBox="1"/>
          <p:nvPr/>
        </p:nvSpPr>
        <p:spPr>
          <a:xfrm>
            <a:off x="5294906" y="3033163"/>
            <a:ext cx="4167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</a:t>
            </a:r>
            <a:r>
              <a:rPr lang="en-US" sz="1400" dirty="0"/>
              <a:t>0</a:t>
            </a:r>
            <a:endParaRPr lang="en-US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35FE45BB-32E0-4CF6-A4E2-E45323EF59CC}"/>
              </a:ext>
            </a:extLst>
          </p:cNvPr>
          <p:cNvSpPr txBox="1"/>
          <p:nvPr/>
        </p:nvSpPr>
        <p:spPr>
          <a:xfrm>
            <a:off x="5308158" y="3641034"/>
            <a:ext cx="4167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</a:t>
            </a:r>
            <a:r>
              <a:rPr lang="en-US" sz="1400" dirty="0"/>
              <a:t>1</a:t>
            </a:r>
            <a:endParaRPr lang="en-US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1115ABBA-E593-4BBA-A2A7-6696694A657B}"/>
              </a:ext>
            </a:extLst>
          </p:cNvPr>
          <p:cNvSpPr txBox="1"/>
          <p:nvPr/>
        </p:nvSpPr>
        <p:spPr>
          <a:xfrm>
            <a:off x="8951844" y="3204577"/>
            <a:ext cx="4167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504773D1-DD9F-464E-9392-FBAAE07D47F1}"/>
              </a:ext>
            </a:extLst>
          </p:cNvPr>
          <p:cNvSpPr txBox="1"/>
          <p:nvPr/>
        </p:nvSpPr>
        <p:spPr>
          <a:xfrm>
            <a:off x="7686262" y="4274690"/>
            <a:ext cx="4167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7C68B7D6-265D-4976-926E-824D9F26C726}"/>
              </a:ext>
            </a:extLst>
          </p:cNvPr>
          <p:cNvSpPr txBox="1"/>
          <p:nvPr/>
        </p:nvSpPr>
        <p:spPr>
          <a:xfrm>
            <a:off x="9342783" y="3228632"/>
            <a:ext cx="15902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=S’I</a:t>
            </a:r>
            <a:r>
              <a:rPr lang="en-US" sz="1200" dirty="0"/>
              <a:t>0 </a:t>
            </a:r>
            <a:r>
              <a:rPr lang="en-US" dirty="0"/>
              <a:t>+ SI</a:t>
            </a:r>
            <a:r>
              <a:rPr lang="en-US" sz="1400" dirty="0"/>
              <a:t>1</a:t>
            </a:r>
            <a:endParaRPr lang="en-US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145B6316-E950-4C71-B949-D2C960E3D33C}"/>
              </a:ext>
            </a:extLst>
          </p:cNvPr>
          <p:cNvSpPr txBox="1"/>
          <p:nvPr/>
        </p:nvSpPr>
        <p:spPr>
          <a:xfrm>
            <a:off x="6715373" y="2959414"/>
            <a:ext cx="3679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610B976F-973A-464F-AAD5-1C3FADCFBDA3}"/>
              </a:ext>
            </a:extLst>
          </p:cNvPr>
          <p:cNvSpPr txBox="1"/>
          <p:nvPr/>
        </p:nvSpPr>
        <p:spPr>
          <a:xfrm>
            <a:off x="6706263" y="3679506"/>
            <a:ext cx="4167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pic>
        <p:nvPicPr>
          <p:cNvPr id="5126" name="Picture 6" descr="Design a circuit using only 2 to 1 multiplexers that implements ...">
            <a:extLst>
              <a:ext uri="{FF2B5EF4-FFF2-40B4-BE49-F238E27FC236}">
                <a16:creationId xmlns:a16="http://schemas.microsoft.com/office/drawing/2014/main" id="{E3524567-F20A-44D0-B305-D5BDCC37AB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4605" y="4459355"/>
            <a:ext cx="3827395" cy="2398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108828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1DB5C7B6-1F94-48DB-B9C9-5A50E8393EE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56294788"/>
              </p:ext>
            </p:extLst>
          </p:nvPr>
        </p:nvGraphicFramePr>
        <p:xfrm>
          <a:off x="433792" y="3502114"/>
          <a:ext cx="2915688" cy="3053306"/>
        </p:xfrm>
        <a:graphic>
          <a:graphicData uri="http://schemas.openxmlformats.org/drawingml/2006/table">
            <a:tbl>
              <a:tblPr/>
              <a:tblGrid>
                <a:gridCol w="971896">
                  <a:extLst>
                    <a:ext uri="{9D8B030D-6E8A-4147-A177-3AD203B41FA5}">
                      <a16:colId xmlns:a16="http://schemas.microsoft.com/office/drawing/2014/main" val="2267602759"/>
                    </a:ext>
                  </a:extLst>
                </a:gridCol>
                <a:gridCol w="971896">
                  <a:extLst>
                    <a:ext uri="{9D8B030D-6E8A-4147-A177-3AD203B41FA5}">
                      <a16:colId xmlns:a16="http://schemas.microsoft.com/office/drawing/2014/main" val="3805200399"/>
                    </a:ext>
                  </a:extLst>
                </a:gridCol>
                <a:gridCol w="971896">
                  <a:extLst>
                    <a:ext uri="{9D8B030D-6E8A-4147-A177-3AD203B41FA5}">
                      <a16:colId xmlns:a16="http://schemas.microsoft.com/office/drawing/2014/main" val="1423807114"/>
                    </a:ext>
                  </a:extLst>
                </a:gridCol>
              </a:tblGrid>
              <a:tr h="624466">
                <a:tc gridSpan="2">
                  <a:txBody>
                    <a:bodyPr/>
                    <a:lstStyle/>
                    <a:p>
                      <a:pPr algn="ctr" fontAlgn="t"/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election Lines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EEEE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utput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EEEE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46742713"/>
                  </a:ext>
                </a:extLst>
              </a:tr>
              <a:tr h="485768"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en-US" sz="1800" b="1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en-US" sz="1800" b="1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58809719"/>
                  </a:ext>
                </a:extLst>
              </a:tr>
              <a:tr h="485768"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8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5800796"/>
                  </a:ext>
                </a:extLst>
              </a:tr>
              <a:tr h="485768"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8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72043519"/>
                  </a:ext>
                </a:extLst>
              </a:tr>
              <a:tr h="485768"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8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32708223"/>
                  </a:ext>
                </a:extLst>
              </a:tr>
              <a:tr h="485768"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8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19392247"/>
                  </a:ext>
                </a:extLst>
              </a:tr>
            </a:tbl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22433FC0-6F4F-44F7-8ABE-C705686A85E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1418" y="846253"/>
            <a:ext cx="2915687" cy="250963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57D3ADC-CC3B-47BB-ACCF-A7D03090780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82610" y="1177619"/>
            <a:ext cx="5086980" cy="60930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226D00A-2DB1-437A-AA35-C294319550B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53233" y="2588155"/>
            <a:ext cx="5647288" cy="3983603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64D8160E-4380-4E22-8103-62BD944AE0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681037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dirty="0"/>
              <a:t>4:1 Multiplexer</a:t>
            </a:r>
          </a:p>
        </p:txBody>
      </p:sp>
    </p:spTree>
    <p:extLst>
      <p:ext uri="{BB962C8B-B14F-4D97-AF65-F5344CB8AC3E}">
        <p14:creationId xmlns:p14="http://schemas.microsoft.com/office/powerpoint/2010/main" val="119628338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074C1E-EF3D-4231-8BE8-0C6F4A78CE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501129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sz="3600" dirty="0"/>
              <a:t>Expression implementation with Multiplexer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A23D9F4-21C1-448E-A5D6-E9CAF2BB8B54}"/>
              </a:ext>
            </a:extLst>
          </p:cNvPr>
          <p:cNvSpPr/>
          <p:nvPr/>
        </p:nvSpPr>
        <p:spPr>
          <a:xfrm>
            <a:off x="185006" y="819186"/>
            <a:ext cx="55239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Y(A, B,C) = ∑m (1, 3, 5, 6) implement with 4:1 multiplexer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4B512A8-F235-43ED-AA93-F223D4C7DE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28671"/>
              </p:ext>
            </p:extLst>
          </p:nvPr>
        </p:nvGraphicFramePr>
        <p:xfrm>
          <a:off x="546655" y="1302891"/>
          <a:ext cx="3302254" cy="359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30320" imgH="215640" progId="Equation.DSMT4">
                  <p:embed/>
                </p:oleObj>
              </mc:Choice>
              <mc:Fallback>
                <p:oleObj name="Equation" r:id="rId2" imgW="19303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6655" y="1302891"/>
                        <a:ext cx="3302254" cy="3593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E3E7EABC-D0F2-4FB6-A0B2-694B8D6AC6A7}"/>
              </a:ext>
            </a:extLst>
          </p:cNvPr>
          <p:cNvSpPr txBox="1"/>
          <p:nvPr/>
        </p:nvSpPr>
        <p:spPr>
          <a:xfrm>
            <a:off x="278298" y="1961322"/>
            <a:ext cx="33815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ny 2 input (AB/BC/AC) select line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20BDD414-32C8-4CA6-B9CF-50290B63DE2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7949" y="2629694"/>
            <a:ext cx="2362200" cy="1866900"/>
          </a:xfrm>
          <a:prstGeom prst="rect">
            <a:avLst/>
          </a:prstGeom>
        </p:spPr>
      </p:pic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C2E6FD2-F4B0-4075-88F6-953A459076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380102"/>
              </p:ext>
            </p:extLst>
          </p:nvPr>
        </p:nvGraphicFramePr>
        <p:xfrm>
          <a:off x="185006" y="5222263"/>
          <a:ext cx="3799438" cy="381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00120" imgH="241200" progId="Equation.DSMT4">
                  <p:embed/>
                </p:oleObj>
              </mc:Choice>
              <mc:Fallback>
                <p:oleObj name="Equation" r:id="rId5" imgW="2400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5006" y="5222263"/>
                        <a:ext cx="3799438" cy="3819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F8EC6A23-B7AB-4CB0-9D2B-02F10F9F40EA}"/>
              </a:ext>
            </a:extLst>
          </p:cNvPr>
          <p:cNvSpPr txBox="1"/>
          <p:nvPr/>
        </p:nvSpPr>
        <p:spPr>
          <a:xfrm>
            <a:off x="278298" y="4784035"/>
            <a:ext cx="3799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arrange equation with selection line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3CF599F-6C57-4905-B813-A446E093A59A}"/>
              </a:ext>
            </a:extLst>
          </p:cNvPr>
          <p:cNvSpPr txBox="1"/>
          <p:nvPr/>
        </p:nvSpPr>
        <p:spPr>
          <a:xfrm>
            <a:off x="679177" y="5692654"/>
            <a:ext cx="403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0	I1	       I2	    I3		</a:t>
            </a: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98F36707-68C2-41EF-B4B1-4E67B0E95F70}"/>
              </a:ext>
            </a:extLst>
          </p:cNvPr>
          <p:cNvCxnSpPr/>
          <p:nvPr/>
        </p:nvCxnSpPr>
        <p:spPr>
          <a:xfrm>
            <a:off x="546655" y="5604217"/>
            <a:ext cx="65929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72D95F91-8404-4C21-9707-708829009E43}"/>
              </a:ext>
            </a:extLst>
          </p:cNvPr>
          <p:cNvCxnSpPr/>
          <p:nvPr/>
        </p:nvCxnSpPr>
        <p:spPr>
          <a:xfrm>
            <a:off x="1510751" y="5604217"/>
            <a:ext cx="914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34384414-A786-4BF4-AF42-E33E9FE2F38A}"/>
              </a:ext>
            </a:extLst>
          </p:cNvPr>
          <p:cNvCxnSpPr/>
          <p:nvPr/>
        </p:nvCxnSpPr>
        <p:spPr>
          <a:xfrm>
            <a:off x="2698477" y="5604217"/>
            <a:ext cx="45167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06C6B58D-8DEC-4105-B450-5956DCDB5627}"/>
              </a:ext>
            </a:extLst>
          </p:cNvPr>
          <p:cNvCxnSpPr/>
          <p:nvPr/>
        </p:nvCxnSpPr>
        <p:spPr>
          <a:xfrm>
            <a:off x="3511829" y="5604217"/>
            <a:ext cx="47261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0D84E6CD-18B0-4CAE-AC6A-261AD4D987BC}"/>
              </a:ext>
            </a:extLst>
          </p:cNvPr>
          <p:cNvSpPr txBox="1"/>
          <p:nvPr/>
        </p:nvSpPr>
        <p:spPr>
          <a:xfrm flipH="1">
            <a:off x="656420" y="2725262"/>
            <a:ext cx="2630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D0874FCB-0471-4D76-9C0F-06BF3AC18ADC}"/>
              </a:ext>
            </a:extLst>
          </p:cNvPr>
          <p:cNvSpPr txBox="1"/>
          <p:nvPr/>
        </p:nvSpPr>
        <p:spPr>
          <a:xfrm flipH="1">
            <a:off x="663048" y="3089694"/>
            <a:ext cx="2630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52BFDA1C-A981-4811-9C87-19388D2B2EED}"/>
              </a:ext>
            </a:extLst>
          </p:cNvPr>
          <p:cNvSpPr txBox="1"/>
          <p:nvPr/>
        </p:nvSpPr>
        <p:spPr>
          <a:xfrm flipH="1">
            <a:off x="636543" y="3407751"/>
            <a:ext cx="2630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FD332AA6-9B76-4DC2-80F3-C58B65433B4D}"/>
              </a:ext>
            </a:extLst>
          </p:cNvPr>
          <p:cNvSpPr txBox="1"/>
          <p:nvPr/>
        </p:nvSpPr>
        <p:spPr>
          <a:xfrm flipH="1">
            <a:off x="546655" y="3752308"/>
            <a:ext cx="3927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’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C6DFC195-93CD-43C5-86CA-CBB556E55415}"/>
              </a:ext>
            </a:extLst>
          </p:cNvPr>
          <p:cNvSpPr/>
          <p:nvPr/>
        </p:nvSpPr>
        <p:spPr>
          <a:xfrm>
            <a:off x="6668052" y="819186"/>
            <a:ext cx="55239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Y(A, B,C) = ∑m (1, 2, 4, 5) implement with 4:1 multiplexer</a:t>
            </a: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37D42824-D6C7-4FBC-89C5-E60BEA07F4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242202"/>
              </p:ext>
            </p:extLst>
          </p:nvPr>
        </p:nvGraphicFramePr>
        <p:xfrm>
          <a:off x="7029450" y="1303338"/>
          <a:ext cx="33020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30320" imgH="215640" progId="Equation.DSMT4">
                  <p:embed/>
                </p:oleObj>
              </mc:Choice>
              <mc:Fallback>
                <p:oleObj name="Equation" r:id="rId7" imgW="1930320" imgH="2156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4B512A8-F235-43ED-AA93-F223D4C7DE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29450" y="1303338"/>
                        <a:ext cx="330200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F0DA8586-3DE9-4B49-ACC3-CA1CAEC44053}"/>
              </a:ext>
            </a:extLst>
          </p:cNvPr>
          <p:cNvSpPr txBox="1"/>
          <p:nvPr/>
        </p:nvSpPr>
        <p:spPr>
          <a:xfrm>
            <a:off x="6761344" y="1961322"/>
            <a:ext cx="33815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ny 2 input (AB/BC/AC) select line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EDA2E115-7B89-49F1-A9FD-72013AD8704D}"/>
              </a:ext>
            </a:extLst>
          </p:cNvPr>
          <p:cNvSpPr txBox="1"/>
          <p:nvPr/>
        </p:nvSpPr>
        <p:spPr>
          <a:xfrm>
            <a:off x="6761344" y="4784035"/>
            <a:ext cx="3799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arrange equation with selection line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A1B767E0-6989-4096-97E9-290FF2CDA10D}"/>
              </a:ext>
            </a:extLst>
          </p:cNvPr>
          <p:cNvSpPr txBox="1"/>
          <p:nvPr/>
        </p:nvSpPr>
        <p:spPr>
          <a:xfrm>
            <a:off x="7162223" y="5692654"/>
            <a:ext cx="41671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0	I1	       I2	  	  I3		</a:t>
            </a:r>
          </a:p>
        </p:txBody>
      </p: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A0960E88-96F2-4566-B166-DFF5AAEC47A0}"/>
              </a:ext>
            </a:extLst>
          </p:cNvPr>
          <p:cNvCxnSpPr/>
          <p:nvPr/>
        </p:nvCxnSpPr>
        <p:spPr>
          <a:xfrm>
            <a:off x="7029701" y="5604217"/>
            <a:ext cx="65929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122C3602-1DA1-44F3-BCF8-288EA7DB5B14}"/>
              </a:ext>
            </a:extLst>
          </p:cNvPr>
          <p:cNvCxnSpPr>
            <a:cxnSpLocks/>
          </p:cNvCxnSpPr>
          <p:nvPr/>
        </p:nvCxnSpPr>
        <p:spPr>
          <a:xfrm>
            <a:off x="7993797" y="5604217"/>
            <a:ext cx="60686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FF03701D-F273-4B2A-81C7-145A242078E4}"/>
              </a:ext>
            </a:extLst>
          </p:cNvPr>
          <p:cNvCxnSpPr>
            <a:cxnSpLocks/>
          </p:cNvCxnSpPr>
          <p:nvPr/>
        </p:nvCxnSpPr>
        <p:spPr>
          <a:xfrm>
            <a:off x="9041853" y="5628884"/>
            <a:ext cx="110099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AC3FE455-1B3C-4B4D-BF3E-2B7345792447}"/>
              </a:ext>
            </a:extLst>
          </p:cNvPr>
          <p:cNvCxnSpPr/>
          <p:nvPr/>
        </p:nvCxnSpPr>
        <p:spPr>
          <a:xfrm>
            <a:off x="10763503" y="5604217"/>
            <a:ext cx="47261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B3AB2010-8C1A-45DE-B1D9-1F9BBBC2A48C}"/>
              </a:ext>
            </a:extLst>
          </p:cNvPr>
          <p:cNvSpPr txBox="1"/>
          <p:nvPr/>
        </p:nvSpPr>
        <p:spPr>
          <a:xfrm flipH="1">
            <a:off x="7139466" y="2725262"/>
            <a:ext cx="2630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DD8314C7-87D5-4D0C-B7C7-F93FF3B019AA}"/>
              </a:ext>
            </a:extLst>
          </p:cNvPr>
          <p:cNvSpPr txBox="1"/>
          <p:nvPr/>
        </p:nvSpPr>
        <p:spPr>
          <a:xfrm flipH="1">
            <a:off x="7095959" y="3089694"/>
            <a:ext cx="3927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’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75696385-2930-488B-9A98-2F46B02CBE15}"/>
              </a:ext>
            </a:extLst>
          </p:cNvPr>
          <p:cNvSpPr txBox="1"/>
          <p:nvPr/>
        </p:nvSpPr>
        <p:spPr>
          <a:xfrm flipH="1">
            <a:off x="7119589" y="3407751"/>
            <a:ext cx="2630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BE072F9E-D398-453D-A924-F385696AA012}"/>
              </a:ext>
            </a:extLst>
          </p:cNvPr>
          <p:cNvSpPr txBox="1"/>
          <p:nvPr/>
        </p:nvSpPr>
        <p:spPr>
          <a:xfrm flipH="1">
            <a:off x="7159345" y="3752308"/>
            <a:ext cx="2630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0</a:t>
            </a:r>
          </a:p>
        </p:txBody>
      </p:sp>
      <p:pic>
        <p:nvPicPr>
          <p:cNvPr id="42" name="Picture 41">
            <a:extLst>
              <a:ext uri="{FF2B5EF4-FFF2-40B4-BE49-F238E27FC236}">
                <a16:creationId xmlns:a16="http://schemas.microsoft.com/office/drawing/2014/main" id="{02460D75-727F-4135-BEA1-284F82A7904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382646" y="2691768"/>
            <a:ext cx="2352675" cy="1762125"/>
          </a:xfrm>
          <a:prstGeom prst="rect">
            <a:avLst/>
          </a:prstGeom>
        </p:spPr>
      </p:pic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30BD121D-D7E1-49D7-96EB-3E5A63BD02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360235"/>
              </p:ext>
            </p:extLst>
          </p:nvPr>
        </p:nvGraphicFramePr>
        <p:xfrm>
          <a:off x="6511475" y="5168849"/>
          <a:ext cx="4817936" cy="38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86000" imgH="241200" progId="Equation.DSMT4">
                  <p:embed/>
                </p:oleObj>
              </mc:Choice>
              <mc:Fallback>
                <p:oleObj name="Equation" r:id="rId10" imgW="2286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11475" y="5168849"/>
                        <a:ext cx="4817936" cy="38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743575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D0AEB1E0-6C2B-4406-A9DB-0F02A442C3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501129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pPr algn="ctr"/>
            <a:r>
              <a:rPr lang="en-US" sz="3600" dirty="0"/>
              <a:t>Logic Gate implementation with 2:1 Multiplexer</a:t>
            </a:r>
          </a:p>
        </p:txBody>
      </p:sp>
      <p:pic>
        <p:nvPicPr>
          <p:cNvPr id="9218" name="Picture 2" descr="A 2-input AND gate has output '0' when either or both inputs is '0'. And output is '1' when both the inputs are '1'.">
            <a:extLst>
              <a:ext uri="{FF2B5EF4-FFF2-40B4-BE49-F238E27FC236}">
                <a16:creationId xmlns:a16="http://schemas.microsoft.com/office/drawing/2014/main" id="{67337DB6-226B-48C1-8746-0506D67040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70" y="1012564"/>
            <a:ext cx="5031566" cy="13330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0" name="Picture 4" descr="An AND gate can be implemented using a 2-input multiplexer by connected D0 input to '0' and D1 to B, SEL being connected to A. AND gate using mux, AND gate using 2x1 mux, 2-input AND gate using mux">
            <a:extLst>
              <a:ext uri="{FF2B5EF4-FFF2-40B4-BE49-F238E27FC236}">
                <a16:creationId xmlns:a16="http://schemas.microsoft.com/office/drawing/2014/main" id="{FF502CD9-2261-4FFE-AF05-33DFDD7CF8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285" y="2326328"/>
            <a:ext cx="5031567" cy="15348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2" name="Picture 6" descr="In a 2-input NAND gate, output is '0' when both inputs are '1', otherwise output is '1'">
            <a:extLst>
              <a:ext uri="{FF2B5EF4-FFF2-40B4-BE49-F238E27FC236}">
                <a16:creationId xmlns:a16="http://schemas.microsoft.com/office/drawing/2014/main" id="{FA810D14-D0A6-4A27-BBF1-20A7B81109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72" y="4441791"/>
            <a:ext cx="4819530" cy="11783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339A110-EE0F-4FB0-A5B1-C065F2F3ED13}"/>
              </a:ext>
            </a:extLst>
          </p:cNvPr>
          <p:cNvSpPr txBox="1"/>
          <p:nvPr/>
        </p:nvSpPr>
        <p:spPr>
          <a:xfrm>
            <a:off x="445510" y="425335"/>
            <a:ext cx="2635952" cy="584775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en-US" sz="3200" dirty="0"/>
              <a:t>AND GAT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CB9948E-B190-4959-A322-69B184F014E0}"/>
              </a:ext>
            </a:extLst>
          </p:cNvPr>
          <p:cNvSpPr txBox="1"/>
          <p:nvPr/>
        </p:nvSpPr>
        <p:spPr>
          <a:xfrm>
            <a:off x="445510" y="3843764"/>
            <a:ext cx="2635952" cy="584775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en-US" sz="3200" dirty="0"/>
              <a:t>NAND GATE</a:t>
            </a:r>
          </a:p>
        </p:txBody>
      </p:sp>
      <p:pic>
        <p:nvPicPr>
          <p:cNvPr id="9224" name="Picture 8" descr="A NAND gate can be implemented using a 2-input multiplexer, if we connect the select pin of the multiplexer to A, D0 to VDD and D1 to B' inputs. NAND gate using mux, NAND gate using 2x1 mux">
            <a:extLst>
              <a:ext uri="{FF2B5EF4-FFF2-40B4-BE49-F238E27FC236}">
                <a16:creationId xmlns:a16="http://schemas.microsoft.com/office/drawing/2014/main" id="{7A8F8DE4-3ADA-40A7-9DDA-E46D50FB8D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033" y="5527385"/>
            <a:ext cx="4819531" cy="12974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C8C0894A-167E-4177-8A95-13614114BECC}"/>
              </a:ext>
            </a:extLst>
          </p:cNvPr>
          <p:cNvSpPr txBox="1"/>
          <p:nvPr/>
        </p:nvSpPr>
        <p:spPr>
          <a:xfrm>
            <a:off x="8244414" y="474418"/>
            <a:ext cx="2635952" cy="584775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en-US" sz="3200" dirty="0"/>
              <a:t>OR GAT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9E5E0C3-75F1-4E38-A236-484C1F33FE29}"/>
              </a:ext>
            </a:extLst>
          </p:cNvPr>
          <p:cNvSpPr txBox="1"/>
          <p:nvPr/>
        </p:nvSpPr>
        <p:spPr>
          <a:xfrm>
            <a:off x="8242854" y="3393190"/>
            <a:ext cx="2635952" cy="584775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en-US" sz="3200" dirty="0"/>
              <a:t>NOR GATE</a:t>
            </a:r>
          </a:p>
        </p:txBody>
      </p:sp>
      <p:pic>
        <p:nvPicPr>
          <p:cNvPr id="9226" name="Picture 10" descr="In a 2-input OR gate, output is '1' when either or both of the inputs are '1'. Otherwise, output is '0'.">
            <a:extLst>
              <a:ext uri="{FF2B5EF4-FFF2-40B4-BE49-F238E27FC236}">
                <a16:creationId xmlns:a16="http://schemas.microsoft.com/office/drawing/2014/main" id="{10EB784C-DF06-4C86-8182-C31C344958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1" y="1069499"/>
            <a:ext cx="5791199" cy="121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8" name="Picture 12" descr="A 2-inputs multiplexer can be converted to an OR gate, if we connect the select pin of mux to A-input, D0 to B-input and D1 to VDD. OR gate using mux, OR gate using 2x1 mux">
            <a:extLst>
              <a:ext uri="{FF2B5EF4-FFF2-40B4-BE49-F238E27FC236}">
                <a16:creationId xmlns:a16="http://schemas.microsoft.com/office/drawing/2014/main" id="{5B5596D6-B68A-4108-9F24-EF0E0316A0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522" y="2233115"/>
            <a:ext cx="6096000" cy="1409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32" name="Picture 16" descr="In a 2-input NOR gate, output equals '0' when either or both the inputs is '1'. Otherwise, output is '0'.">
            <a:extLst>
              <a:ext uri="{FF2B5EF4-FFF2-40B4-BE49-F238E27FC236}">
                <a16:creationId xmlns:a16="http://schemas.microsoft.com/office/drawing/2014/main" id="{9488942A-4387-47BA-8110-D6DC9F4BB7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3980929"/>
            <a:ext cx="6096000" cy="121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36" name="Picture 20" descr="NOR gate using mux, 2-input NOR gate using 2:1 mux, NOR gate using 2x1 mux">
            <a:extLst>
              <a:ext uri="{FF2B5EF4-FFF2-40B4-BE49-F238E27FC236}">
                <a16:creationId xmlns:a16="http://schemas.microsoft.com/office/drawing/2014/main" id="{E7600F8F-92DE-4E6D-9475-2F0A2184E5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5479" y="5200129"/>
            <a:ext cx="6096000" cy="15674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7495705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D0AEB1E0-6C2B-4406-A9DB-0F02A442C3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501129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pPr algn="ctr"/>
            <a:r>
              <a:rPr lang="en-US" sz="3600" dirty="0"/>
              <a:t>Logic Gate implementation with 2:1 Multiplexer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339A110-EE0F-4FB0-A5B1-C065F2F3ED13}"/>
              </a:ext>
            </a:extLst>
          </p:cNvPr>
          <p:cNvSpPr txBox="1"/>
          <p:nvPr/>
        </p:nvSpPr>
        <p:spPr>
          <a:xfrm>
            <a:off x="445510" y="425335"/>
            <a:ext cx="2635952" cy="584775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en-US" sz="3200" dirty="0"/>
              <a:t>XOR GATE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8C0894A-167E-4177-8A95-13614114BECC}"/>
              </a:ext>
            </a:extLst>
          </p:cNvPr>
          <p:cNvSpPr txBox="1"/>
          <p:nvPr/>
        </p:nvSpPr>
        <p:spPr>
          <a:xfrm>
            <a:off x="8244414" y="474418"/>
            <a:ext cx="2635952" cy="584775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en-US" sz="3200" dirty="0"/>
              <a:t>XNOR GATE</a:t>
            </a:r>
          </a:p>
        </p:txBody>
      </p:sp>
      <p:pic>
        <p:nvPicPr>
          <p:cNvPr id="10242" name="Picture 2" descr="In a 2-input XNOR gate, output equals '0' when exactly one of the inputs is '1', otherwise output is '1'.">
            <a:extLst>
              <a:ext uri="{FF2B5EF4-FFF2-40B4-BE49-F238E27FC236}">
                <a16:creationId xmlns:a16="http://schemas.microsoft.com/office/drawing/2014/main" id="{38F511D7-376F-4EA9-9594-999960ED37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5268" y="1059192"/>
            <a:ext cx="5989985" cy="13527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4" name="Picture 4" descr="A 2-input XNOR gate can be realized using a 2:1 mux provided we connect the select to A-input, D0 to B' and D1 to B. XNOR gate using mux, XNOR gate using 2x1 mux, 2-input XNOR gate using mux">
            <a:extLst>
              <a:ext uri="{FF2B5EF4-FFF2-40B4-BE49-F238E27FC236}">
                <a16:creationId xmlns:a16="http://schemas.microsoft.com/office/drawing/2014/main" id="{6E7F17B8-55F7-4C95-8F6D-2DF44F948C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5269" y="2681287"/>
            <a:ext cx="6096000" cy="1495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6" name="Picture 6" descr="In a 2-input XNOR gate, output equals '1' when exactly one of the inputs is '1', otherwise output is '0'.">
            <a:extLst>
              <a:ext uri="{FF2B5EF4-FFF2-40B4-BE49-F238E27FC236}">
                <a16:creationId xmlns:a16="http://schemas.microsoft.com/office/drawing/2014/main" id="{0AB9D353-C66F-4684-9500-28F91193C3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3253" y="1192695"/>
            <a:ext cx="5738192" cy="121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8" name="Picture 8" descr="A 2-input XNOR gate can be realized using a 2:1 mux provided we connect the select to A-input, D0 to B and D1 to B'. XOR gate using mux, 2-input XNOR gate using mux, XNOR gate using 2:1 mux">
            <a:extLst>
              <a:ext uri="{FF2B5EF4-FFF2-40B4-BE49-F238E27FC236}">
                <a16:creationId xmlns:a16="http://schemas.microsoft.com/office/drawing/2014/main" id="{9B325B35-119D-4A1A-86F9-35943A9E6C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62" y="2795587"/>
            <a:ext cx="5452938" cy="1381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50" name="Picture 10" descr="Truth table of NOT gate">
            <a:extLst>
              <a:ext uri="{FF2B5EF4-FFF2-40B4-BE49-F238E27FC236}">
                <a16:creationId xmlns:a16="http://schemas.microsoft.com/office/drawing/2014/main" id="{5C33316B-7AFE-4729-B927-B987301C50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174" y="5634007"/>
            <a:ext cx="3810000" cy="866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52" name="Picture 12" descr="NOT gate using 2-input mux, NOT gate using mux, NOT gate using multiplexer">
            <a:extLst>
              <a:ext uri="{FF2B5EF4-FFF2-40B4-BE49-F238E27FC236}">
                <a16:creationId xmlns:a16="http://schemas.microsoft.com/office/drawing/2014/main" id="{6DF80478-2815-4B2D-99F7-B9ECD66715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3329" y="5376831"/>
            <a:ext cx="6096000" cy="1381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DD67105C-DDBA-41E8-BC4D-5D44EE784F42}"/>
              </a:ext>
            </a:extLst>
          </p:cNvPr>
          <p:cNvSpPr txBox="1"/>
          <p:nvPr/>
        </p:nvSpPr>
        <p:spPr>
          <a:xfrm>
            <a:off x="445510" y="4792056"/>
            <a:ext cx="2635952" cy="584775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en-US" sz="3200" dirty="0"/>
              <a:t>NOT GATE</a:t>
            </a:r>
          </a:p>
        </p:txBody>
      </p:sp>
    </p:spTree>
    <p:extLst>
      <p:ext uri="{BB962C8B-B14F-4D97-AF65-F5344CB8AC3E}">
        <p14:creationId xmlns:p14="http://schemas.microsoft.com/office/powerpoint/2010/main" val="277367711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479B5B-BC70-4930-9B66-34F1F2EA7C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"/>
            <a:ext cx="12192000" cy="457199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dirty="0"/>
              <a:t>Combinational Circui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6314EF1-25DF-47D0-8C4B-3A6137A6964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9843" y="685802"/>
            <a:ext cx="10098157" cy="1487556"/>
          </a:xfrm>
        </p:spPr>
        <p:txBody>
          <a:bodyPr>
            <a:normAutofit/>
          </a:bodyPr>
          <a:lstStyle/>
          <a:p>
            <a:r>
              <a:rPr lang="en-US" sz="2000" dirty="0"/>
              <a:t>output depends only on the present input</a:t>
            </a:r>
          </a:p>
          <a:p>
            <a:r>
              <a:rPr lang="en-US" sz="2000" dirty="0"/>
              <a:t>The combinational circuit do not use any memory. </a:t>
            </a:r>
          </a:p>
          <a:p>
            <a:r>
              <a:rPr lang="en-US" sz="2000" dirty="0"/>
              <a:t>The previous state of input does not have any effect on the present state of the circuit.</a:t>
            </a:r>
          </a:p>
          <a:p>
            <a:endParaRPr lang="en-US" sz="2000" dirty="0"/>
          </a:p>
        </p:txBody>
      </p:sp>
      <p:pic>
        <p:nvPicPr>
          <p:cNvPr id="21506" name="Picture 2" descr="Block Diagram of combinational circuit">
            <a:extLst>
              <a:ext uri="{FF2B5EF4-FFF2-40B4-BE49-F238E27FC236}">
                <a16:creationId xmlns:a16="http://schemas.microsoft.com/office/drawing/2014/main" id="{F965069E-2339-4D12-BD71-9D6DD64CF1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2514600"/>
            <a:ext cx="7345724" cy="29686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9201137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03F8A412-A763-4BDC-9038-95D0F452AC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501129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sz="3600" dirty="0"/>
              <a:t>Full Adder implementation with 4:1 Multiplexer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1F1F8CC2-1059-49A4-B1D0-1D86C9F47209}"/>
              </a:ext>
            </a:extLst>
          </p:cNvPr>
          <p:cNvSpPr/>
          <p:nvPr/>
        </p:nvSpPr>
        <p:spPr>
          <a:xfrm>
            <a:off x="278297" y="578637"/>
            <a:ext cx="6096000" cy="313932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(A, B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∑(1, 2, 4, 7)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m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+ m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+ m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+m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b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’B’C</a:t>
            </a:r>
            <a:r>
              <a:rPr lang="en-US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+ A’BC’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+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B’C’</a:t>
            </a:r>
            <a:r>
              <a:rPr lang="en-US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+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en-US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b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A.(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’C’</a:t>
            </a:r>
            <a:r>
              <a:rPr lang="en-US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+ A’.(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’C</a:t>
            </a:r>
            <a:r>
              <a:rPr lang="en-US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+ A’.(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C’</a:t>
            </a:r>
            <a:r>
              <a:rPr lang="en-US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+ A.(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’C’</a:t>
            </a:r>
            <a:r>
              <a:rPr lang="en-US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   		(1)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4:1 Mux equation </a:t>
            </a:r>
            <a:r>
              <a:rPr lang="pl-PL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= I</a:t>
            </a:r>
            <a:r>
              <a:rPr lang="pl-PL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pl-PL" dirty="0">
                <a:latin typeface="Times New Roman" panose="02020603050405020304" pitchFamily="18" charset="0"/>
                <a:cs typeface="Times New Roman" panose="02020603050405020304" pitchFamily="18" charset="0"/>
              </a:rPr>
              <a:t>S’</a:t>
            </a:r>
            <a:r>
              <a:rPr lang="pl-PL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l-PL" dirty="0">
                <a:latin typeface="Times New Roman" panose="02020603050405020304" pitchFamily="18" charset="0"/>
                <a:cs typeface="Times New Roman" panose="02020603050405020304" pitchFamily="18" charset="0"/>
              </a:rPr>
              <a:t>S’</a:t>
            </a:r>
            <a:r>
              <a:rPr lang="pl-PL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pl-PL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+ I</a:t>
            </a:r>
            <a:r>
              <a:rPr lang="pl-PL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l-PL" dirty="0">
                <a:latin typeface="Times New Roman" panose="02020603050405020304" pitchFamily="18" charset="0"/>
                <a:cs typeface="Times New Roman" panose="02020603050405020304" pitchFamily="18" charset="0"/>
              </a:rPr>
              <a:t>S’</a:t>
            </a:r>
            <a:r>
              <a:rPr lang="pl-PL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l-PL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pl-PL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pl-PL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+ I</a:t>
            </a:r>
            <a:r>
              <a:rPr lang="pl-PL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l-PL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pl-PL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l-PL" dirty="0">
                <a:latin typeface="Times New Roman" panose="02020603050405020304" pitchFamily="18" charset="0"/>
                <a:cs typeface="Times New Roman" panose="02020603050405020304" pitchFamily="18" charset="0"/>
              </a:rPr>
              <a:t>S’</a:t>
            </a:r>
            <a:r>
              <a:rPr lang="pl-PL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pl-PL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+ I</a:t>
            </a:r>
            <a:r>
              <a:rPr lang="pl-PL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pl-PL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pl-PL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l-PL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pl-PL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pl-PL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(2)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are (1) and  (2) with S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= B, S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=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= A, I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= A’, I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= A’, I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= A.</a:t>
            </a:r>
            <a:endParaRPr lang="en-US" b="0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67510D1-6E80-40BB-B624-41428D3092D4}"/>
              </a:ext>
            </a:extLst>
          </p:cNvPr>
          <p:cNvSpPr/>
          <p:nvPr/>
        </p:nvSpPr>
        <p:spPr>
          <a:xfrm>
            <a:off x="238541" y="3902775"/>
            <a:ext cx="6096000" cy="286232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u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, B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∑(3, 5, 6, 7)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m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+ m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+ m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+ m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b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’BC</a:t>
            </a:r>
            <a:r>
              <a:rPr lang="en-US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+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B’C</a:t>
            </a:r>
            <a:r>
              <a:rPr lang="en-US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+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BC’</a:t>
            </a:r>
            <a:r>
              <a:rPr lang="en-US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+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en-US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A’ + A)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en-US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+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B’C</a:t>
            </a:r>
            <a:r>
              <a:rPr lang="en-US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+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BC’</a:t>
            </a:r>
            <a:r>
              <a:rPr lang="en-US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+ 0.AB’C’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b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.(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’C’</a:t>
            </a:r>
            <a:r>
              <a:rPr lang="en-US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+ A.(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’C</a:t>
            </a:r>
            <a:r>
              <a:rPr lang="en-US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+ A.(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C’</a:t>
            </a:r>
            <a:r>
              <a:rPr lang="en-US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+ 1.(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en-US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		(3)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4:1 Mux equation </a:t>
            </a:r>
            <a:r>
              <a:rPr lang="pl-PL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= I</a:t>
            </a:r>
            <a:r>
              <a:rPr lang="pl-PL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pl-PL" dirty="0">
                <a:latin typeface="Times New Roman" panose="02020603050405020304" pitchFamily="18" charset="0"/>
                <a:cs typeface="Times New Roman" panose="02020603050405020304" pitchFamily="18" charset="0"/>
              </a:rPr>
              <a:t>S’</a:t>
            </a:r>
            <a:r>
              <a:rPr lang="pl-PL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l-PL" dirty="0">
                <a:latin typeface="Times New Roman" panose="02020603050405020304" pitchFamily="18" charset="0"/>
                <a:cs typeface="Times New Roman" panose="02020603050405020304" pitchFamily="18" charset="0"/>
              </a:rPr>
              <a:t>S’</a:t>
            </a:r>
            <a:r>
              <a:rPr lang="pl-PL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pl-PL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+ I</a:t>
            </a:r>
            <a:r>
              <a:rPr lang="pl-PL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l-PL" dirty="0">
                <a:latin typeface="Times New Roman" panose="02020603050405020304" pitchFamily="18" charset="0"/>
                <a:cs typeface="Times New Roman" panose="02020603050405020304" pitchFamily="18" charset="0"/>
              </a:rPr>
              <a:t>S’</a:t>
            </a:r>
            <a:r>
              <a:rPr lang="pl-PL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l-PL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pl-PL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pl-PL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+ I</a:t>
            </a:r>
            <a:r>
              <a:rPr lang="pl-PL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l-PL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pl-PL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l-PL" dirty="0">
                <a:latin typeface="Times New Roman" panose="02020603050405020304" pitchFamily="18" charset="0"/>
                <a:cs typeface="Times New Roman" panose="02020603050405020304" pitchFamily="18" charset="0"/>
              </a:rPr>
              <a:t>S’</a:t>
            </a:r>
            <a:r>
              <a:rPr lang="pl-PL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pl-PL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+ I</a:t>
            </a:r>
            <a:r>
              <a:rPr lang="pl-PL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pl-PL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pl-PL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l-PL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pl-PL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pl-PL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(4)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aring equation (1) and (3) with S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= B, S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=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= 0, I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= A, I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= A, I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= 1</a:t>
            </a:r>
            <a:endParaRPr lang="en-US" b="0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266" name="Picture 2" descr="LOGIC DIAGRAM OF FULL ADDER USING 4X1 OR 4-TO-1 MULTIPLEXER">
            <a:extLst>
              <a:ext uri="{FF2B5EF4-FFF2-40B4-BE49-F238E27FC236}">
                <a16:creationId xmlns:a16="http://schemas.microsoft.com/office/drawing/2014/main" id="{B546BCA1-BDDE-4F25-B6D1-35218F08D3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248" y="1463443"/>
            <a:ext cx="4733752" cy="4878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8508870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64D8160E-4380-4E22-8103-62BD944AE0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681037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dirty="0"/>
              <a:t>8:1 Multiplexer</a:t>
            </a:r>
          </a:p>
        </p:txBody>
      </p:sp>
      <p:pic>
        <p:nvPicPr>
          <p:cNvPr id="7170" name="Picture 2" descr="Verilog for Beginners: 8-to-1 Multiplexer">
            <a:extLst>
              <a:ext uri="{FF2B5EF4-FFF2-40B4-BE49-F238E27FC236}">
                <a16:creationId xmlns:a16="http://schemas.microsoft.com/office/drawing/2014/main" id="{777FCA7B-D107-46FD-8F1D-53A92D43C7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689" y="681037"/>
            <a:ext cx="3171825" cy="403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id="{B9E54354-11DD-4679-AE13-E369A0C019E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32211702"/>
              </p:ext>
            </p:extLst>
          </p:nvPr>
        </p:nvGraphicFramePr>
        <p:xfrm>
          <a:off x="3350514" y="822024"/>
          <a:ext cx="2917764" cy="3337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9441">
                  <a:extLst>
                    <a:ext uri="{9D8B030D-6E8A-4147-A177-3AD203B41FA5}">
                      <a16:colId xmlns:a16="http://schemas.microsoft.com/office/drawing/2014/main" val="2388375272"/>
                    </a:ext>
                  </a:extLst>
                </a:gridCol>
                <a:gridCol w="729441">
                  <a:extLst>
                    <a:ext uri="{9D8B030D-6E8A-4147-A177-3AD203B41FA5}">
                      <a16:colId xmlns:a16="http://schemas.microsoft.com/office/drawing/2014/main" val="1813017114"/>
                    </a:ext>
                  </a:extLst>
                </a:gridCol>
                <a:gridCol w="729441">
                  <a:extLst>
                    <a:ext uri="{9D8B030D-6E8A-4147-A177-3AD203B41FA5}">
                      <a16:colId xmlns:a16="http://schemas.microsoft.com/office/drawing/2014/main" val="2484443226"/>
                    </a:ext>
                  </a:extLst>
                </a:gridCol>
                <a:gridCol w="729441">
                  <a:extLst>
                    <a:ext uri="{9D8B030D-6E8A-4147-A177-3AD203B41FA5}">
                      <a16:colId xmlns:a16="http://schemas.microsoft.com/office/drawing/2014/main" val="134276581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Ou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2819055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7269536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292595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2925333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9955739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1305632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0943861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162813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17836519"/>
                  </a:ext>
                </a:extLst>
              </a:tr>
            </a:tbl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7AC4A1AA-0AE9-45D1-863A-8FFA93A375D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80400" y="719137"/>
            <a:ext cx="5057775" cy="541972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B336A648-ABBC-4A3D-A3DB-FBBA895A3273}"/>
              </a:ext>
            </a:extLst>
          </p:cNvPr>
          <p:cNvSpPr txBox="1"/>
          <p:nvPr/>
        </p:nvSpPr>
        <p:spPr>
          <a:xfrm>
            <a:off x="715617" y="5234609"/>
            <a:ext cx="51090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ut=S2’S1’S0’I0 + S2’S1’S0I1+ S2’S1S0’I2+ S2’S1S0I3</a:t>
            </a:r>
          </a:p>
          <a:p>
            <a:r>
              <a:rPr lang="en-US" dirty="0"/>
              <a:t>         S2S1’S0’I4+ S2S1’S0I5+ S2S1S0’I6+ S2S1S0I7</a:t>
            </a:r>
          </a:p>
        </p:txBody>
      </p:sp>
    </p:spTree>
    <p:extLst>
      <p:ext uri="{BB962C8B-B14F-4D97-AF65-F5344CB8AC3E}">
        <p14:creationId xmlns:p14="http://schemas.microsoft.com/office/powerpoint/2010/main" val="284892057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ACE200-715F-4394-826D-A447025895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416753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dirty="0"/>
              <a:t>Full adder using 8:1 Mux</a:t>
            </a:r>
          </a:p>
        </p:txBody>
      </p:sp>
      <p:pic>
        <p:nvPicPr>
          <p:cNvPr id="12290" name="Picture 2" descr="LOGIC DIAGRAM OF FULL ADDER USING 8X1 MUX OR MULTIPLEXER">
            <a:extLst>
              <a:ext uri="{FF2B5EF4-FFF2-40B4-BE49-F238E27FC236}">
                <a16:creationId xmlns:a16="http://schemas.microsoft.com/office/drawing/2014/main" id="{30E28E44-610B-4E52-922F-33D4A57A00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6700" y="660331"/>
            <a:ext cx="4090987" cy="51441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1A23C981-26BA-42E0-A4A6-4BE3ACDAA816}"/>
              </a:ext>
            </a:extLst>
          </p:cNvPr>
          <p:cNvSpPr/>
          <p:nvPr/>
        </p:nvSpPr>
        <p:spPr>
          <a:xfrm>
            <a:off x="530087" y="1184270"/>
            <a:ext cx="4090987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Libre Franklin"/>
              </a:rPr>
              <a:t>S(A, B, </a:t>
            </a:r>
            <a:r>
              <a:rPr lang="en-US" dirty="0" err="1">
                <a:latin typeface="Libre Franklin"/>
              </a:rPr>
              <a:t>C</a:t>
            </a:r>
            <a:r>
              <a:rPr lang="en-US" baseline="-25000" dirty="0" err="1">
                <a:latin typeface="Libre Franklin"/>
              </a:rPr>
              <a:t>in</a:t>
            </a:r>
            <a:r>
              <a:rPr lang="en-US" dirty="0">
                <a:latin typeface="Libre Franklin"/>
              </a:rPr>
              <a:t>) = ∑(1, 2, 4, 7)</a:t>
            </a:r>
          </a:p>
          <a:p>
            <a:r>
              <a:rPr lang="en-US" dirty="0" err="1">
                <a:latin typeface="Libre Franklin"/>
              </a:rPr>
              <a:t>C</a:t>
            </a:r>
            <a:r>
              <a:rPr lang="en-US" baseline="-25000" dirty="0" err="1">
                <a:latin typeface="Libre Franklin"/>
              </a:rPr>
              <a:t>out</a:t>
            </a:r>
            <a:r>
              <a:rPr lang="en-US" dirty="0">
                <a:latin typeface="Libre Franklin"/>
              </a:rPr>
              <a:t>(A, B, </a:t>
            </a:r>
            <a:r>
              <a:rPr lang="en-US" dirty="0" err="1">
                <a:latin typeface="Libre Franklin"/>
              </a:rPr>
              <a:t>C</a:t>
            </a:r>
            <a:r>
              <a:rPr lang="en-US" baseline="-25000" dirty="0" err="1">
                <a:latin typeface="Libre Franklin"/>
              </a:rPr>
              <a:t>in</a:t>
            </a:r>
            <a:r>
              <a:rPr lang="en-US" dirty="0">
                <a:latin typeface="Libre Franklin"/>
              </a:rPr>
              <a:t>) = ∑(3, 5, 6, 7)</a:t>
            </a:r>
          </a:p>
          <a:p>
            <a:endParaRPr lang="en-US" dirty="0">
              <a:latin typeface="Libre Franklin"/>
            </a:endParaRPr>
          </a:p>
          <a:p>
            <a:r>
              <a:rPr lang="en-US" dirty="0">
                <a:latin typeface="Libre Franklin"/>
              </a:rPr>
              <a:t>High input for present </a:t>
            </a:r>
            <a:r>
              <a:rPr lang="en-US" dirty="0" err="1">
                <a:latin typeface="Libre Franklin"/>
              </a:rPr>
              <a:t>minterm</a:t>
            </a:r>
            <a:r>
              <a:rPr lang="en-US" dirty="0">
                <a:latin typeface="Libre Franklin"/>
              </a:rPr>
              <a:t>, low input for </a:t>
            </a:r>
            <a:r>
              <a:rPr lang="en-US" dirty="0" err="1">
                <a:latin typeface="Libre Franklin"/>
              </a:rPr>
              <a:t>minterm</a:t>
            </a:r>
            <a:r>
              <a:rPr lang="en-US" dirty="0">
                <a:latin typeface="Libre Franklin"/>
              </a:rPr>
              <a:t> not present</a:t>
            </a:r>
            <a:br>
              <a:rPr lang="en-US" dirty="0">
                <a:latin typeface="Libre Franklin"/>
              </a:rPr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329945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299586E0-BDDC-44E5-9114-C87E9BF9ED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3916" y="693378"/>
            <a:ext cx="9609524" cy="5285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200385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E3A850-11E7-402B-9B57-8CE425F0BC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566" y="33823"/>
            <a:ext cx="5124450" cy="443258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dirty="0"/>
              <a:t>4:1 Mux using 2:1 Mux</a:t>
            </a:r>
          </a:p>
        </p:txBody>
      </p:sp>
      <p:graphicFrame>
        <p:nvGraphicFramePr>
          <p:cNvPr id="5" name="Table 6">
            <a:extLst>
              <a:ext uri="{FF2B5EF4-FFF2-40B4-BE49-F238E27FC236}">
                <a16:creationId xmlns:a16="http://schemas.microsoft.com/office/drawing/2014/main" id="{B720AD53-0087-451F-9B34-4C05B12BAD1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9447671"/>
              </p:ext>
            </p:extLst>
          </p:nvPr>
        </p:nvGraphicFramePr>
        <p:xfrm>
          <a:off x="451844" y="744849"/>
          <a:ext cx="3092448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2260">
                  <a:extLst>
                    <a:ext uri="{9D8B030D-6E8A-4147-A177-3AD203B41FA5}">
                      <a16:colId xmlns:a16="http://schemas.microsoft.com/office/drawing/2014/main" val="769200918"/>
                    </a:ext>
                  </a:extLst>
                </a:gridCol>
                <a:gridCol w="954156">
                  <a:extLst>
                    <a:ext uri="{9D8B030D-6E8A-4147-A177-3AD203B41FA5}">
                      <a16:colId xmlns:a16="http://schemas.microsoft.com/office/drawing/2014/main" val="2168176482"/>
                    </a:ext>
                  </a:extLst>
                </a:gridCol>
                <a:gridCol w="1056032">
                  <a:extLst>
                    <a:ext uri="{9D8B030D-6E8A-4147-A177-3AD203B41FA5}">
                      <a16:colId xmlns:a16="http://schemas.microsoft.com/office/drawing/2014/main" val="207678537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1 (MSB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0(LSB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Ou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018401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2529202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7094449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1584393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34627391"/>
                  </a:ext>
                </a:extLst>
              </a:tr>
            </a:tbl>
          </a:graphicData>
        </a:graphic>
      </p:graphicFrame>
      <p:pic>
        <p:nvPicPr>
          <p:cNvPr id="11" name="Picture 10">
            <a:extLst>
              <a:ext uri="{FF2B5EF4-FFF2-40B4-BE49-F238E27FC236}">
                <a16:creationId xmlns:a16="http://schemas.microsoft.com/office/drawing/2014/main" id="{4EB5CE73-726A-476A-8752-34D1F5277C4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1844" y="2991678"/>
            <a:ext cx="4610100" cy="3657600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B41B721C-3269-4382-AB5F-B280BBF6094A}"/>
              </a:ext>
            </a:extLst>
          </p:cNvPr>
          <p:cNvSpPr txBox="1">
            <a:spLocks/>
          </p:cNvSpPr>
          <p:nvPr/>
        </p:nvSpPr>
        <p:spPr>
          <a:xfrm>
            <a:off x="6901070" y="33823"/>
            <a:ext cx="5124450" cy="443258"/>
          </a:xfrm>
          <a:prstGeom prst="rect">
            <a:avLst/>
          </a:prstGeom>
          <a:solidFill>
            <a:schemeClr val="accent6"/>
          </a:solidFill>
        </p:spPr>
        <p:txBody>
          <a:bodyPr vert="horz" lIns="91440" tIns="45720" rIns="91440" bIns="45720" rtlCol="0" anchor="ctr">
            <a:normAutofit fontScale="675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8:1 Mux using 4:1 and 2:1 Mux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53D459C-5E13-4E18-A23F-81CE6AE046E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59066" y="841998"/>
            <a:ext cx="2579667" cy="351410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EED3E627-5524-4BA3-A55C-CBEA8637946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31110" y="1117601"/>
            <a:ext cx="3860890" cy="54713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81996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C7AC62-7F47-4427-AEED-1681D97624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496266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dirty="0"/>
              <a:t>Demultiplex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A41FDF2-1919-4E20-8CE3-3D340F60F1A8}"/>
                  </a:ext>
                </a:extLst>
              </p:cNvPr>
              <p:cNvSpPr txBox="1"/>
              <p:nvPr/>
            </p:nvSpPr>
            <p:spPr>
              <a:xfrm>
                <a:off x="85106" y="702368"/>
                <a:ext cx="7792261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switch one common input line to one of several output line based on select input</a:t>
                </a:r>
              </a:p>
              <a:p>
                <a:r>
                  <a:rPr lang="en-US" dirty="0"/>
                  <a:t>It is data distributor</a:t>
                </a:r>
              </a:p>
              <a:p>
                <a:r>
                  <a:rPr lang="en-US" dirty="0"/>
                  <a:t>Size of </a:t>
                </a:r>
                <a:r>
                  <a:rPr lang="en-US" dirty="0" err="1"/>
                  <a:t>demux</a:t>
                </a:r>
                <a:r>
                  <a:rPr lang="en-US" dirty="0"/>
                  <a:t> 1: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/>
                  <a:t>   Example 1:4, 1:8, 1:16….. Demultiplexer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A41FDF2-1919-4E20-8CE3-3D340F60F1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106" y="702368"/>
                <a:ext cx="7792261" cy="923330"/>
              </a:xfrm>
              <a:prstGeom prst="rect">
                <a:avLst/>
              </a:prstGeom>
              <a:blipFill>
                <a:blip r:embed="rId2"/>
                <a:stretch>
                  <a:fillRect l="-704" t="-3289" b="-9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49FDBCC8-6DCD-4A47-AE7E-BC5D2C6199B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89740424"/>
              </p:ext>
            </p:extLst>
          </p:nvPr>
        </p:nvGraphicFramePr>
        <p:xfrm>
          <a:off x="6241774" y="1391597"/>
          <a:ext cx="5314122" cy="2560320"/>
        </p:xfrm>
        <a:graphic>
          <a:graphicData uri="http://schemas.openxmlformats.org/drawingml/2006/table">
            <a:tbl>
              <a:tblPr/>
              <a:tblGrid>
                <a:gridCol w="885687">
                  <a:extLst>
                    <a:ext uri="{9D8B030D-6E8A-4147-A177-3AD203B41FA5}">
                      <a16:colId xmlns:a16="http://schemas.microsoft.com/office/drawing/2014/main" val="1516836481"/>
                    </a:ext>
                  </a:extLst>
                </a:gridCol>
                <a:gridCol w="885687">
                  <a:extLst>
                    <a:ext uri="{9D8B030D-6E8A-4147-A177-3AD203B41FA5}">
                      <a16:colId xmlns:a16="http://schemas.microsoft.com/office/drawing/2014/main" val="217896903"/>
                    </a:ext>
                  </a:extLst>
                </a:gridCol>
                <a:gridCol w="885687">
                  <a:extLst>
                    <a:ext uri="{9D8B030D-6E8A-4147-A177-3AD203B41FA5}">
                      <a16:colId xmlns:a16="http://schemas.microsoft.com/office/drawing/2014/main" val="1174840858"/>
                    </a:ext>
                  </a:extLst>
                </a:gridCol>
                <a:gridCol w="885687">
                  <a:extLst>
                    <a:ext uri="{9D8B030D-6E8A-4147-A177-3AD203B41FA5}">
                      <a16:colId xmlns:a16="http://schemas.microsoft.com/office/drawing/2014/main" val="1839589708"/>
                    </a:ext>
                  </a:extLst>
                </a:gridCol>
                <a:gridCol w="885687">
                  <a:extLst>
                    <a:ext uri="{9D8B030D-6E8A-4147-A177-3AD203B41FA5}">
                      <a16:colId xmlns:a16="http://schemas.microsoft.com/office/drawing/2014/main" val="2396136554"/>
                    </a:ext>
                  </a:extLst>
                </a:gridCol>
                <a:gridCol w="885687">
                  <a:extLst>
                    <a:ext uri="{9D8B030D-6E8A-4147-A177-3AD203B41FA5}">
                      <a16:colId xmlns:a16="http://schemas.microsoft.com/office/drawing/2014/main" val="585478787"/>
                    </a:ext>
                  </a:extLst>
                </a:gridCol>
              </a:tblGrid>
              <a:tr h="331285">
                <a:tc gridSpan="2">
                  <a:txBody>
                    <a:bodyPr/>
                    <a:lstStyle/>
                    <a:p>
                      <a:pPr algn="ctr" fontAlgn="t"/>
                      <a:r>
                        <a:rPr lang="en-US" b="1" dirty="0">
                          <a:effectLst/>
                        </a:rPr>
                        <a:t>Selection Inputs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EEEE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t"/>
                      <a:r>
                        <a:rPr lang="en-US" b="1" dirty="0">
                          <a:effectLst/>
                        </a:rPr>
                        <a:t>Outputs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EEEE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35371380"/>
                  </a:ext>
                </a:extLst>
              </a:tr>
              <a:tr h="331285">
                <a:tc>
                  <a:txBody>
                    <a:bodyPr/>
                    <a:lstStyle/>
                    <a:p>
                      <a:pPr algn="ctr" fontAlgn="t"/>
                      <a:r>
                        <a:rPr lang="en-US" b="1">
                          <a:effectLst/>
                        </a:rPr>
                        <a:t>S</a:t>
                      </a:r>
                      <a:r>
                        <a:rPr lang="en-US" b="1" baseline="-25000">
                          <a:effectLst/>
                        </a:rPr>
                        <a:t>1</a:t>
                      </a:r>
                      <a:endParaRPr lang="en-US">
                        <a:effectLst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b="1">
                          <a:effectLst/>
                        </a:rPr>
                        <a:t>S</a:t>
                      </a:r>
                      <a:r>
                        <a:rPr lang="en-US" b="1" baseline="-25000">
                          <a:effectLst/>
                        </a:rPr>
                        <a:t>0</a:t>
                      </a:r>
                      <a:endParaRPr lang="en-US">
                        <a:effectLst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b="1">
                          <a:effectLst/>
                        </a:rPr>
                        <a:t>Y</a:t>
                      </a:r>
                      <a:r>
                        <a:rPr lang="en-US" b="1" baseline="-25000">
                          <a:effectLst/>
                        </a:rPr>
                        <a:t>3</a:t>
                      </a:r>
                      <a:endParaRPr lang="en-US">
                        <a:effectLst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b="1" dirty="0">
                          <a:effectLst/>
                        </a:rPr>
                        <a:t>Y</a:t>
                      </a:r>
                      <a:r>
                        <a:rPr lang="en-US" b="1" baseline="-25000" dirty="0">
                          <a:effectLst/>
                        </a:rPr>
                        <a:t>2</a:t>
                      </a:r>
                      <a:endParaRPr lang="en-US" dirty="0">
                        <a:effectLst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b="1" dirty="0">
                          <a:effectLst/>
                        </a:rPr>
                        <a:t>Y</a:t>
                      </a:r>
                      <a:r>
                        <a:rPr lang="en-US" b="1" baseline="-25000" dirty="0">
                          <a:effectLst/>
                        </a:rPr>
                        <a:t>1</a:t>
                      </a:r>
                      <a:endParaRPr lang="en-US" dirty="0">
                        <a:effectLst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b="1">
                          <a:effectLst/>
                        </a:rPr>
                        <a:t>Y</a:t>
                      </a:r>
                      <a:r>
                        <a:rPr lang="en-US" b="1" baseline="-25000">
                          <a:effectLst/>
                        </a:rPr>
                        <a:t>0</a:t>
                      </a:r>
                      <a:endParaRPr lang="en-US">
                        <a:effectLst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12845295"/>
                  </a:ext>
                </a:extLst>
              </a:tr>
              <a:tr h="331285"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b="1">
                          <a:effectLst/>
                        </a:rPr>
                        <a:t>I</a:t>
                      </a:r>
                      <a:endParaRPr lang="en-US">
                        <a:effectLst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79839086"/>
                  </a:ext>
                </a:extLst>
              </a:tr>
              <a:tr h="331285"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b="1">
                          <a:effectLst/>
                        </a:rPr>
                        <a:t>I</a:t>
                      </a:r>
                      <a:endParaRPr lang="en-US">
                        <a:effectLst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31350230"/>
                  </a:ext>
                </a:extLst>
              </a:tr>
              <a:tr h="331285"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b="1">
                          <a:effectLst/>
                        </a:rPr>
                        <a:t>I</a:t>
                      </a:r>
                      <a:endParaRPr lang="en-US">
                        <a:effectLst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04585867"/>
                  </a:ext>
                </a:extLst>
              </a:tr>
              <a:tr h="331285"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b="1">
                          <a:effectLst/>
                        </a:rPr>
                        <a:t>I</a:t>
                      </a:r>
                      <a:endParaRPr lang="en-US">
                        <a:effectLst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dirty="0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40459259"/>
                  </a:ext>
                </a:extLst>
              </a:tr>
            </a:tbl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A5637940-CC11-49F1-8029-16B1FA5F705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643388"/>
            <a:ext cx="4897710" cy="3215840"/>
          </a:xfrm>
          <a:prstGeom prst="rect">
            <a:avLst/>
          </a:prstGeom>
        </p:spPr>
      </p:pic>
      <p:pic>
        <p:nvPicPr>
          <p:cNvPr id="10246" name="Picture 6" descr="Digital Circuits - De-Multiplexers - Tutorialspoint">
            <a:extLst>
              <a:ext uri="{FF2B5EF4-FFF2-40B4-BE49-F238E27FC236}">
                <a16:creationId xmlns:a16="http://schemas.microsoft.com/office/drawing/2014/main" id="{34F0266C-57A4-40A0-B8DE-D92D4098C1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3456" y="3969608"/>
            <a:ext cx="6536635" cy="29516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9846539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4B2295-27DD-44F1-AA4F-A1205608ED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509518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dirty="0"/>
              <a:t>Decoder</a:t>
            </a:r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E3B7B687-B299-480D-80FA-E9765BD950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53609"/>
            <a:ext cx="11039689" cy="124136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dirty="0">
                <a:solidFill>
                  <a:srgbClr val="000000"/>
                </a:solidFill>
                <a:latin typeface="+mn-lt"/>
                <a:cs typeface="Arial" panose="020B0604020202020204" pitchFamily="34" charset="0"/>
              </a:rPr>
              <a:t>A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cs typeface="Arial" panose="020B0604020202020204" pitchFamily="34" charset="0"/>
              </a:rPr>
              <a:t> combinational circuit that has ‘n’ input lines and maximum of 2</a:t>
            </a:r>
            <a:r>
              <a:rPr kumimoji="0" lang="en-US" altLang="en-US" sz="2800" b="0" i="0" u="none" strike="noStrike" cap="none" normalizeH="0" baseline="3000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cs typeface="Arial" panose="020B0604020202020204" pitchFamily="34" charset="0"/>
              </a:rPr>
              <a:t>n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cs typeface="Arial" panose="020B0604020202020204" pitchFamily="34" charset="0"/>
              </a:rPr>
              <a:t> output lines.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cs typeface="Arial" panose="020B0604020202020204" pitchFamily="34" charset="0"/>
              </a:rPr>
              <a:t>One of these outputs will be active High based on the combination of inputs present, when the decoder is enabled.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cs typeface="Arial" panose="020B0604020202020204" pitchFamily="34" charset="0"/>
              </a:rPr>
              <a:t>The outputs of the decoder are </a:t>
            </a:r>
            <a:r>
              <a:rPr kumimoji="0" lang="en-US" altLang="en-US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cs typeface="Arial" panose="020B0604020202020204" pitchFamily="34" charset="0"/>
              </a:rPr>
              <a:t>min terms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cs typeface="Arial" panose="020B0604020202020204" pitchFamily="34" charset="0"/>
              </a:rPr>
              <a:t> of ‘n’ input variables 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cs typeface="Arial" panose="020B0604020202020204" pitchFamily="34" charset="0"/>
              </a:rPr>
              <a:t>lines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cs typeface="Arial" panose="020B0604020202020204" pitchFamily="34" charset="0"/>
              </a:rPr>
              <a:t> when it is enabled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dirty="0">
                <a:solidFill>
                  <a:srgbClr val="000000"/>
                </a:solidFill>
                <a:latin typeface="+mn-lt"/>
                <a:cs typeface="Arial" panose="020B0604020202020204" pitchFamily="34" charset="0"/>
              </a:rPr>
              <a:t>Size of Decoder are 2:4, 3:8, 4:16….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B5822720-FA17-4DD7-8FD6-D2C1F421BD1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12572594"/>
              </p:ext>
            </p:extLst>
          </p:nvPr>
        </p:nvGraphicFramePr>
        <p:xfrm>
          <a:off x="0" y="4293704"/>
          <a:ext cx="4913244" cy="2297595"/>
        </p:xfrm>
        <a:graphic>
          <a:graphicData uri="http://schemas.openxmlformats.org/drawingml/2006/table">
            <a:tbl>
              <a:tblPr/>
              <a:tblGrid>
                <a:gridCol w="818874">
                  <a:extLst>
                    <a:ext uri="{9D8B030D-6E8A-4147-A177-3AD203B41FA5}">
                      <a16:colId xmlns:a16="http://schemas.microsoft.com/office/drawing/2014/main" val="1399606627"/>
                    </a:ext>
                  </a:extLst>
                </a:gridCol>
                <a:gridCol w="818874">
                  <a:extLst>
                    <a:ext uri="{9D8B030D-6E8A-4147-A177-3AD203B41FA5}">
                      <a16:colId xmlns:a16="http://schemas.microsoft.com/office/drawing/2014/main" val="1856196238"/>
                    </a:ext>
                  </a:extLst>
                </a:gridCol>
                <a:gridCol w="818874">
                  <a:extLst>
                    <a:ext uri="{9D8B030D-6E8A-4147-A177-3AD203B41FA5}">
                      <a16:colId xmlns:a16="http://schemas.microsoft.com/office/drawing/2014/main" val="2007366229"/>
                    </a:ext>
                  </a:extLst>
                </a:gridCol>
                <a:gridCol w="818874">
                  <a:extLst>
                    <a:ext uri="{9D8B030D-6E8A-4147-A177-3AD203B41FA5}">
                      <a16:colId xmlns:a16="http://schemas.microsoft.com/office/drawing/2014/main" val="572287802"/>
                    </a:ext>
                  </a:extLst>
                </a:gridCol>
                <a:gridCol w="818874">
                  <a:extLst>
                    <a:ext uri="{9D8B030D-6E8A-4147-A177-3AD203B41FA5}">
                      <a16:colId xmlns:a16="http://schemas.microsoft.com/office/drawing/2014/main" val="1514913802"/>
                    </a:ext>
                  </a:extLst>
                </a:gridCol>
                <a:gridCol w="818874">
                  <a:extLst>
                    <a:ext uri="{9D8B030D-6E8A-4147-A177-3AD203B41FA5}">
                      <a16:colId xmlns:a16="http://schemas.microsoft.com/office/drawing/2014/main" val="2501831750"/>
                    </a:ext>
                  </a:extLst>
                </a:gridCol>
              </a:tblGrid>
              <a:tr h="459519">
                <a:tc>
                  <a:txBody>
                    <a:bodyPr/>
                    <a:lstStyle/>
                    <a:p>
                      <a:pPr algn="ctr" fontAlgn="t"/>
                      <a:r>
                        <a:rPr lang="en-US" b="1">
                          <a:effectLst/>
                        </a:rPr>
                        <a:t>A</a:t>
                      </a:r>
                      <a:r>
                        <a:rPr lang="en-US" b="1" baseline="-25000">
                          <a:effectLst/>
                        </a:rPr>
                        <a:t>1</a:t>
                      </a:r>
                      <a:endParaRPr lang="en-US">
                        <a:effectLst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b="1">
                          <a:effectLst/>
                        </a:rPr>
                        <a:t>A</a:t>
                      </a:r>
                      <a:r>
                        <a:rPr lang="en-US" b="1" baseline="-25000">
                          <a:effectLst/>
                        </a:rPr>
                        <a:t>0</a:t>
                      </a:r>
                      <a:endParaRPr lang="en-US">
                        <a:effectLst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b="1" dirty="0">
                          <a:effectLst/>
                        </a:rPr>
                        <a:t>Y</a:t>
                      </a:r>
                      <a:r>
                        <a:rPr lang="en-US" b="1" baseline="-25000" dirty="0">
                          <a:effectLst/>
                        </a:rPr>
                        <a:t>3</a:t>
                      </a:r>
                      <a:endParaRPr lang="en-US" dirty="0">
                        <a:effectLst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b="1">
                          <a:effectLst/>
                        </a:rPr>
                        <a:t>Y</a:t>
                      </a:r>
                      <a:r>
                        <a:rPr lang="en-US" b="1" baseline="-25000">
                          <a:effectLst/>
                        </a:rPr>
                        <a:t>2</a:t>
                      </a:r>
                      <a:endParaRPr lang="en-US">
                        <a:effectLst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b="1" dirty="0">
                          <a:effectLst/>
                        </a:rPr>
                        <a:t>Y</a:t>
                      </a:r>
                      <a:r>
                        <a:rPr lang="en-US" b="1" baseline="-25000" dirty="0">
                          <a:effectLst/>
                        </a:rPr>
                        <a:t>1</a:t>
                      </a:r>
                      <a:endParaRPr lang="en-US" dirty="0">
                        <a:effectLst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b="1" dirty="0">
                          <a:effectLst/>
                        </a:rPr>
                        <a:t>Y</a:t>
                      </a:r>
                      <a:r>
                        <a:rPr lang="en-US" b="1" baseline="-25000" dirty="0">
                          <a:effectLst/>
                        </a:rPr>
                        <a:t>0</a:t>
                      </a:r>
                      <a:endParaRPr lang="en-US" dirty="0">
                        <a:effectLst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05114865"/>
                  </a:ext>
                </a:extLst>
              </a:tr>
              <a:tr h="459519"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dirty="0">
                          <a:effectLst/>
                        </a:rPr>
                        <a:t>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12318626"/>
                  </a:ext>
                </a:extLst>
              </a:tr>
              <a:tr h="459519"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84225630"/>
                  </a:ext>
                </a:extLst>
              </a:tr>
              <a:tr h="459519"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44314259"/>
                  </a:ext>
                </a:extLst>
              </a:tr>
              <a:tr h="459519"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dirty="0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10824298"/>
                  </a:ext>
                </a:extLst>
              </a:tr>
            </a:tbl>
          </a:graphicData>
        </a:graphic>
      </p:graphicFrame>
      <p:pic>
        <p:nvPicPr>
          <p:cNvPr id="12" name="Picture 11">
            <a:extLst>
              <a:ext uri="{FF2B5EF4-FFF2-40B4-BE49-F238E27FC236}">
                <a16:creationId xmlns:a16="http://schemas.microsoft.com/office/drawing/2014/main" id="{E1F9873A-10AE-4792-A914-E1E79A4031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63166" y="2320094"/>
            <a:ext cx="876300" cy="1609167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30873A96-57C9-4423-8F2C-24E19F7B98F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1755" y="2043591"/>
            <a:ext cx="2924175" cy="216217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800EF19-FFD6-4AAF-9D19-5C60308CF32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11204" y="2795173"/>
            <a:ext cx="4400550" cy="3228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850924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DC0ECB1E-0C0E-49B9-8601-A00EFC6232C1}"/>
              </a:ext>
            </a:extLst>
          </p:cNvPr>
          <p:cNvSpPr/>
          <p:nvPr/>
        </p:nvSpPr>
        <p:spPr>
          <a:xfrm>
            <a:off x="176551" y="1022550"/>
            <a:ext cx="482228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Geneva"/>
              </a:rPr>
              <a:t> S = A’B’C + A’BC’ + AB’C’ + ABC = </a:t>
            </a:r>
            <a:r>
              <a:rPr lang="el-GR" dirty="0">
                <a:solidFill>
                  <a:srgbClr val="000000"/>
                </a:solidFill>
                <a:latin typeface="Geneva"/>
              </a:rPr>
              <a:t>Σ(1,2,4,7)</a:t>
            </a:r>
            <a:endParaRPr lang="en-US" dirty="0">
              <a:solidFill>
                <a:srgbClr val="000000"/>
              </a:solidFill>
              <a:latin typeface="Geneva"/>
            </a:endParaRPr>
          </a:p>
          <a:p>
            <a:r>
              <a:rPr lang="en-US" dirty="0">
                <a:solidFill>
                  <a:srgbClr val="000000"/>
                </a:solidFill>
                <a:latin typeface="Geneva"/>
              </a:rPr>
              <a:t>CY = </a:t>
            </a:r>
            <a:r>
              <a:rPr lang="en-US" dirty="0"/>
              <a:t>A’BC +AB’C +ABC’+ABC= </a:t>
            </a:r>
            <a:r>
              <a:rPr lang="el-GR" dirty="0"/>
              <a:t>Σ (3, 5, 6, 7)</a:t>
            </a:r>
            <a:endParaRPr lang="en-US" dirty="0"/>
          </a:p>
        </p:txBody>
      </p:sp>
      <p:pic>
        <p:nvPicPr>
          <p:cNvPr id="9218" name="Picture 2">
            <a:extLst>
              <a:ext uri="{FF2B5EF4-FFF2-40B4-BE49-F238E27FC236}">
                <a16:creationId xmlns:a16="http://schemas.microsoft.com/office/drawing/2014/main" id="{4D794C3B-F41B-44CA-AE85-770E6F1F16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551" y="2181912"/>
            <a:ext cx="4612245" cy="39405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EF82D63-6211-4D8E-9188-7A31CF0EC2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6096000" cy="509518"/>
          </a:xfrm>
          <a:solidFill>
            <a:schemeClr val="accent6"/>
          </a:solidFill>
        </p:spPr>
        <p:txBody>
          <a:bodyPr>
            <a:noAutofit/>
          </a:bodyPr>
          <a:lstStyle/>
          <a:p>
            <a:r>
              <a:rPr lang="en-US" sz="3600" dirty="0"/>
              <a:t>Full Adder using 3:8 Decoder</a:t>
            </a: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184A9EF1-1ACB-4A09-94CF-93FB81824274}"/>
              </a:ext>
            </a:extLst>
          </p:cNvPr>
          <p:cNvSpPr txBox="1">
            <a:spLocks/>
          </p:cNvSpPr>
          <p:nvPr/>
        </p:nvSpPr>
        <p:spPr>
          <a:xfrm>
            <a:off x="6480313" y="0"/>
            <a:ext cx="5804452" cy="509518"/>
          </a:xfrm>
          <a:prstGeom prst="rect">
            <a:avLst/>
          </a:prstGeom>
          <a:solidFill>
            <a:schemeClr val="accent6"/>
          </a:solidFill>
        </p:spPr>
        <p:txBody>
          <a:bodyPr vert="horz" lIns="91440" tIns="45720" rIns="91440" bIns="45720" rtlCol="0" anchor="ctr">
            <a:normAutofit fontScale="975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/>
              <a:t>Full Subtractor </a:t>
            </a:r>
            <a:r>
              <a:rPr lang="en-US" sz="3200" dirty="0"/>
              <a:t>using 3:8 Decoder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60BE8D5-4DB4-4437-8471-73A693AC3A81}"/>
              </a:ext>
            </a:extLst>
          </p:cNvPr>
          <p:cNvSpPr/>
          <p:nvPr/>
        </p:nvSpPr>
        <p:spPr>
          <a:xfrm>
            <a:off x="6096000" y="1203498"/>
            <a:ext cx="62364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Geneva"/>
              </a:rPr>
              <a:t> DIFFERENCE = A’B’C + A’BC’ + AB’C’ + ABC = </a:t>
            </a:r>
            <a:r>
              <a:rPr lang="el-GR" dirty="0">
                <a:solidFill>
                  <a:srgbClr val="000000"/>
                </a:solidFill>
                <a:latin typeface="Geneva"/>
              </a:rPr>
              <a:t>Σ(1,2,4,7)</a:t>
            </a:r>
            <a:endParaRPr lang="en-US" dirty="0">
              <a:solidFill>
                <a:srgbClr val="000000"/>
              </a:solidFill>
              <a:latin typeface="Geneva"/>
            </a:endParaRPr>
          </a:p>
          <a:p>
            <a:r>
              <a:rPr lang="en-US" dirty="0">
                <a:solidFill>
                  <a:srgbClr val="000000"/>
                </a:solidFill>
                <a:latin typeface="Geneva"/>
              </a:rPr>
              <a:t>BORROW = </a:t>
            </a:r>
            <a:r>
              <a:rPr lang="en-US" dirty="0"/>
              <a:t>A’B’C +A’BC’ +A’BC+ABC= </a:t>
            </a:r>
            <a:r>
              <a:rPr lang="el-GR" dirty="0"/>
              <a:t>Σ (</a:t>
            </a:r>
            <a:r>
              <a:rPr lang="en-US" dirty="0"/>
              <a:t>1</a:t>
            </a:r>
            <a:r>
              <a:rPr lang="el-GR" dirty="0"/>
              <a:t>, </a:t>
            </a:r>
            <a:r>
              <a:rPr lang="en-US" dirty="0"/>
              <a:t>2</a:t>
            </a:r>
            <a:r>
              <a:rPr lang="el-GR" dirty="0"/>
              <a:t>, </a:t>
            </a:r>
            <a:r>
              <a:rPr lang="en-US" dirty="0"/>
              <a:t>3</a:t>
            </a:r>
            <a:r>
              <a:rPr lang="el-GR" dirty="0"/>
              <a:t>, 7)</a:t>
            </a:r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89E3AB5-1677-4182-A02D-56229313F111}"/>
              </a:ext>
            </a:extLst>
          </p:cNvPr>
          <p:cNvSpPr txBox="1"/>
          <p:nvPr/>
        </p:nvSpPr>
        <p:spPr>
          <a:xfrm>
            <a:off x="4640357" y="4784034"/>
            <a:ext cx="358475" cy="3792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687EB17-76DA-4DAB-89AA-F3567096129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14987" y="2410580"/>
            <a:ext cx="6371660" cy="33541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769561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EC1DB88E-8793-4F26-9729-EE2C3B655E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566" y="33823"/>
            <a:ext cx="10479156" cy="443258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dirty="0"/>
              <a:t>3:8 decoder using 2:4 decoder</a:t>
            </a:r>
          </a:p>
        </p:txBody>
      </p:sp>
      <p:pic>
        <p:nvPicPr>
          <p:cNvPr id="9218" name="Picture 2" descr="2 to 8 Decoder">
            <a:extLst>
              <a:ext uri="{FF2B5EF4-FFF2-40B4-BE49-F238E27FC236}">
                <a16:creationId xmlns:a16="http://schemas.microsoft.com/office/drawing/2014/main" id="{30CBC22B-C9D8-4E8B-A6E8-2F10BF2A1C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9667" y="558328"/>
            <a:ext cx="5715000" cy="4314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EC2AFB02-A58B-43CA-A494-234B8EAC8E06}"/>
              </a:ext>
            </a:extLst>
          </p:cNvPr>
          <p:cNvSpPr txBox="1"/>
          <p:nvPr/>
        </p:nvSpPr>
        <p:spPr>
          <a:xfrm>
            <a:off x="145774" y="556595"/>
            <a:ext cx="46912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ecoder with Enable</a:t>
            </a:r>
          </a:p>
          <a:p>
            <a:r>
              <a:rPr lang="en-US" dirty="0"/>
              <a:t>One of outputs will be ‘1’ when enable, E is ‘1’</a:t>
            </a:r>
          </a:p>
        </p:txBody>
      </p:sp>
      <p:graphicFrame>
        <p:nvGraphicFramePr>
          <p:cNvPr id="3" name="Table 4">
            <a:extLst>
              <a:ext uri="{FF2B5EF4-FFF2-40B4-BE49-F238E27FC236}">
                <a16:creationId xmlns:a16="http://schemas.microsoft.com/office/drawing/2014/main" id="{36D44453-C38E-426C-95A2-EAD1B872642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33476877"/>
              </p:ext>
            </p:extLst>
          </p:nvPr>
        </p:nvGraphicFramePr>
        <p:xfrm>
          <a:off x="251792" y="3455504"/>
          <a:ext cx="3710609" cy="3332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49356">
                  <a:extLst>
                    <a:ext uri="{9D8B030D-6E8A-4147-A177-3AD203B41FA5}">
                      <a16:colId xmlns:a16="http://schemas.microsoft.com/office/drawing/2014/main" val="47348153"/>
                    </a:ext>
                  </a:extLst>
                </a:gridCol>
                <a:gridCol w="795131">
                  <a:extLst>
                    <a:ext uri="{9D8B030D-6E8A-4147-A177-3AD203B41FA5}">
                      <a16:colId xmlns:a16="http://schemas.microsoft.com/office/drawing/2014/main" val="3848734276"/>
                    </a:ext>
                  </a:extLst>
                </a:gridCol>
                <a:gridCol w="622852">
                  <a:extLst>
                    <a:ext uri="{9D8B030D-6E8A-4147-A177-3AD203B41FA5}">
                      <a16:colId xmlns:a16="http://schemas.microsoft.com/office/drawing/2014/main" val="3478308126"/>
                    </a:ext>
                  </a:extLst>
                </a:gridCol>
                <a:gridCol w="1643270">
                  <a:extLst>
                    <a:ext uri="{9D8B030D-6E8A-4147-A177-3AD203B41FA5}">
                      <a16:colId xmlns:a16="http://schemas.microsoft.com/office/drawing/2014/main" val="120789724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A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A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A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HIGH OUTPU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534231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475003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6619391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2006483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786055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038256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8691103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849625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84982565"/>
                  </a:ext>
                </a:extLst>
              </a:tr>
            </a:tbl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B9FC08F8-6AA9-479B-83CE-777E0D4F847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5774" y="1282440"/>
            <a:ext cx="5734050" cy="1914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685314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1615ED28-B73C-48F2-8A6C-8BBA3F1B9D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566" y="33823"/>
            <a:ext cx="10479156" cy="443258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dirty="0"/>
              <a:t>4:16 decoder</a:t>
            </a:r>
          </a:p>
        </p:txBody>
      </p:sp>
      <p:graphicFrame>
        <p:nvGraphicFramePr>
          <p:cNvPr id="4" name="Table 4">
            <a:extLst>
              <a:ext uri="{FF2B5EF4-FFF2-40B4-BE49-F238E27FC236}">
                <a16:creationId xmlns:a16="http://schemas.microsoft.com/office/drawing/2014/main" id="{89E7BF7F-A126-404D-A726-EAA97271F51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68538374"/>
              </p:ext>
            </p:extLst>
          </p:nvPr>
        </p:nvGraphicFramePr>
        <p:xfrm>
          <a:off x="16566" y="534137"/>
          <a:ext cx="4315445" cy="6304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9782">
                  <a:extLst>
                    <a:ext uri="{9D8B030D-6E8A-4147-A177-3AD203B41FA5}">
                      <a16:colId xmlns:a16="http://schemas.microsoft.com/office/drawing/2014/main" val="981887536"/>
                    </a:ext>
                  </a:extLst>
                </a:gridCol>
                <a:gridCol w="689113">
                  <a:extLst>
                    <a:ext uri="{9D8B030D-6E8A-4147-A177-3AD203B41FA5}">
                      <a16:colId xmlns:a16="http://schemas.microsoft.com/office/drawing/2014/main" val="1026614847"/>
                    </a:ext>
                  </a:extLst>
                </a:gridCol>
                <a:gridCol w="569843">
                  <a:extLst>
                    <a:ext uri="{9D8B030D-6E8A-4147-A177-3AD203B41FA5}">
                      <a16:colId xmlns:a16="http://schemas.microsoft.com/office/drawing/2014/main" val="1709471702"/>
                    </a:ext>
                  </a:extLst>
                </a:gridCol>
                <a:gridCol w="848139">
                  <a:extLst>
                    <a:ext uri="{9D8B030D-6E8A-4147-A177-3AD203B41FA5}">
                      <a16:colId xmlns:a16="http://schemas.microsoft.com/office/drawing/2014/main" val="2739312083"/>
                    </a:ext>
                  </a:extLst>
                </a:gridCol>
                <a:gridCol w="1628568">
                  <a:extLst>
                    <a:ext uri="{9D8B030D-6E8A-4147-A177-3AD203B41FA5}">
                      <a16:colId xmlns:a16="http://schemas.microsoft.com/office/drawing/2014/main" val="382678269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HIGH OUTPU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365858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0651237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476455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759466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391883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3260278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4846994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5099623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3383997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2361314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2083149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1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413504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1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7263014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1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9782552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1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4106196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1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4770785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1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49884102"/>
                  </a:ext>
                </a:extLst>
              </a:tr>
            </a:tbl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6C7A63DF-E7F4-4DAB-9108-E1B34D2E6A09}"/>
              </a:ext>
            </a:extLst>
          </p:cNvPr>
          <p:cNvSpPr/>
          <p:nvPr/>
        </p:nvSpPr>
        <p:spPr>
          <a:xfrm>
            <a:off x="6493565" y="1391478"/>
            <a:ext cx="4315445" cy="4638261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dirty="0"/>
              <a:t>4:16 Decoder</a:t>
            </a:r>
          </a:p>
        </p:txBody>
      </p:sp>
      <p:sp>
        <p:nvSpPr>
          <p:cNvPr id="9" name="Arrow: Right 8">
            <a:extLst>
              <a:ext uri="{FF2B5EF4-FFF2-40B4-BE49-F238E27FC236}">
                <a16:creationId xmlns:a16="http://schemas.microsoft.com/office/drawing/2014/main" id="{EE806EB7-4D1D-4089-8C92-385749D7E2E7}"/>
              </a:ext>
            </a:extLst>
          </p:cNvPr>
          <p:cNvSpPr/>
          <p:nvPr/>
        </p:nvSpPr>
        <p:spPr>
          <a:xfrm>
            <a:off x="4943061" y="1974574"/>
            <a:ext cx="1550504" cy="44325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3</a:t>
            </a:r>
          </a:p>
        </p:txBody>
      </p:sp>
      <p:sp>
        <p:nvSpPr>
          <p:cNvPr id="12" name="Arrow: Right 11">
            <a:extLst>
              <a:ext uri="{FF2B5EF4-FFF2-40B4-BE49-F238E27FC236}">
                <a16:creationId xmlns:a16="http://schemas.microsoft.com/office/drawing/2014/main" id="{1CEB3D61-63B1-4619-A6D5-C16B9187F8D4}"/>
              </a:ext>
            </a:extLst>
          </p:cNvPr>
          <p:cNvSpPr/>
          <p:nvPr/>
        </p:nvSpPr>
        <p:spPr>
          <a:xfrm>
            <a:off x="4954863" y="2779299"/>
            <a:ext cx="1550504" cy="44325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2</a:t>
            </a:r>
          </a:p>
        </p:txBody>
      </p:sp>
      <p:sp>
        <p:nvSpPr>
          <p:cNvPr id="13" name="Arrow: Right 12">
            <a:extLst>
              <a:ext uri="{FF2B5EF4-FFF2-40B4-BE49-F238E27FC236}">
                <a16:creationId xmlns:a16="http://schemas.microsoft.com/office/drawing/2014/main" id="{A80AE436-8171-4B2A-9215-AACE17FE1714}"/>
              </a:ext>
            </a:extLst>
          </p:cNvPr>
          <p:cNvSpPr/>
          <p:nvPr/>
        </p:nvSpPr>
        <p:spPr>
          <a:xfrm>
            <a:off x="4982817" y="3464648"/>
            <a:ext cx="1550504" cy="44325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1</a:t>
            </a:r>
          </a:p>
        </p:txBody>
      </p:sp>
      <p:sp>
        <p:nvSpPr>
          <p:cNvPr id="14" name="Arrow: Right 13">
            <a:extLst>
              <a:ext uri="{FF2B5EF4-FFF2-40B4-BE49-F238E27FC236}">
                <a16:creationId xmlns:a16="http://schemas.microsoft.com/office/drawing/2014/main" id="{53788ACA-064C-4B26-99EC-92548393C554}"/>
              </a:ext>
            </a:extLst>
          </p:cNvPr>
          <p:cNvSpPr/>
          <p:nvPr/>
        </p:nvSpPr>
        <p:spPr>
          <a:xfrm>
            <a:off x="4962939" y="4379045"/>
            <a:ext cx="1550504" cy="44325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0</a:t>
            </a:r>
          </a:p>
        </p:txBody>
      </p:sp>
      <p:sp>
        <p:nvSpPr>
          <p:cNvPr id="15" name="Arrow: Right 14">
            <a:extLst>
              <a:ext uri="{FF2B5EF4-FFF2-40B4-BE49-F238E27FC236}">
                <a16:creationId xmlns:a16="http://schemas.microsoft.com/office/drawing/2014/main" id="{A5346D34-8374-48E6-86C6-2569B1EC9571}"/>
              </a:ext>
            </a:extLst>
          </p:cNvPr>
          <p:cNvSpPr/>
          <p:nvPr/>
        </p:nvSpPr>
        <p:spPr>
          <a:xfrm>
            <a:off x="10769254" y="1391478"/>
            <a:ext cx="1290224" cy="44325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Y0</a:t>
            </a:r>
          </a:p>
        </p:txBody>
      </p:sp>
      <p:sp>
        <p:nvSpPr>
          <p:cNvPr id="16" name="Arrow: Right 15">
            <a:extLst>
              <a:ext uri="{FF2B5EF4-FFF2-40B4-BE49-F238E27FC236}">
                <a16:creationId xmlns:a16="http://schemas.microsoft.com/office/drawing/2014/main" id="{B9BDE7F8-F4A3-42D4-A4D4-E2D3ED7BC369}"/>
              </a:ext>
            </a:extLst>
          </p:cNvPr>
          <p:cNvSpPr/>
          <p:nvPr/>
        </p:nvSpPr>
        <p:spPr>
          <a:xfrm>
            <a:off x="10797208" y="5675590"/>
            <a:ext cx="1290224" cy="44325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Y15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309D9C97-983E-4DA5-85D0-640561A87F85}"/>
              </a:ext>
            </a:extLst>
          </p:cNvPr>
          <p:cNvCxnSpPr/>
          <p:nvPr/>
        </p:nvCxnSpPr>
        <p:spPr>
          <a:xfrm flipV="1">
            <a:off x="8348870" y="6029739"/>
            <a:ext cx="0" cy="47707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E2C5EE55-90E6-47A6-9848-BA1955B63102}"/>
              </a:ext>
            </a:extLst>
          </p:cNvPr>
          <p:cNvSpPr txBox="1"/>
          <p:nvPr/>
        </p:nvSpPr>
        <p:spPr>
          <a:xfrm>
            <a:off x="7991061" y="6334539"/>
            <a:ext cx="4459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N</a:t>
            </a:r>
          </a:p>
        </p:txBody>
      </p:sp>
    </p:spTree>
    <p:extLst>
      <p:ext uri="{BB962C8B-B14F-4D97-AF65-F5344CB8AC3E}">
        <p14:creationId xmlns:p14="http://schemas.microsoft.com/office/powerpoint/2010/main" val="306152272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38D871-B5D0-4596-9794-41FF0B7302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2004"/>
            <a:ext cx="12191999" cy="563562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br>
              <a:rPr lang="en-US" dirty="0"/>
            </a:br>
            <a:r>
              <a:rPr lang="en-US" dirty="0"/>
              <a:t>Half Adder</a:t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6FD616-2EF6-486D-9B87-80BCA7179EC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7322" y="685800"/>
            <a:ext cx="10230678" cy="119050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A combinational logic circuit with two inputs and two outputs. </a:t>
            </a:r>
          </a:p>
          <a:p>
            <a:pPr marL="0" indent="0">
              <a:buNone/>
            </a:pPr>
            <a:r>
              <a:rPr lang="en-US" sz="2000" dirty="0"/>
              <a:t>The half adder circuit add two single bit Cary number</a:t>
            </a:r>
          </a:p>
          <a:p>
            <a:pPr marL="0" indent="0">
              <a:buNone/>
            </a:pPr>
            <a:r>
              <a:rPr lang="en-US" sz="2000" dirty="0"/>
              <a:t>This circuit has two outputs </a:t>
            </a:r>
            <a:r>
              <a:rPr lang="en-US" sz="2000" b="1" dirty="0"/>
              <a:t>carry</a:t>
            </a:r>
            <a:r>
              <a:rPr lang="en-US" sz="2000" dirty="0"/>
              <a:t> and </a:t>
            </a:r>
            <a:r>
              <a:rPr lang="en-US" sz="2000" b="1" dirty="0"/>
              <a:t>sum</a:t>
            </a:r>
            <a:r>
              <a:rPr lang="en-US" sz="2000" dirty="0"/>
              <a:t>.</a:t>
            </a:r>
          </a:p>
        </p:txBody>
      </p:sp>
      <p:pic>
        <p:nvPicPr>
          <p:cNvPr id="22532" name="Picture 4" descr="Half Adder Truth Table">
            <a:extLst>
              <a:ext uri="{FF2B5EF4-FFF2-40B4-BE49-F238E27FC236}">
                <a16:creationId xmlns:a16="http://schemas.microsoft.com/office/drawing/2014/main" id="{DBFECE36-26C7-4508-914E-8711136929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1900" y="1571508"/>
            <a:ext cx="2057400" cy="24556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534" name="Picture 6" descr="Half Adder Circuit Diagram">
            <a:extLst>
              <a:ext uri="{FF2B5EF4-FFF2-40B4-BE49-F238E27FC236}">
                <a16:creationId xmlns:a16="http://schemas.microsoft.com/office/drawing/2014/main" id="{FF571AAF-8FF5-452A-A227-9910E37A70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1302" y="4584679"/>
            <a:ext cx="3581400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705EEC4-4206-439F-BB2F-2E21BC2935D7}"/>
              </a:ext>
            </a:extLst>
          </p:cNvPr>
          <p:cNvSpPr txBox="1"/>
          <p:nvPr/>
        </p:nvSpPr>
        <p:spPr>
          <a:xfrm>
            <a:off x="1676400" y="4994945"/>
            <a:ext cx="2133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(A, B) = ∑m (1, 2)</a:t>
            </a:r>
          </a:p>
          <a:p>
            <a:r>
              <a:rPr lang="en-US" sz="2000" dirty="0"/>
              <a:t>CY(A, B) = ∑m (3)</a:t>
            </a:r>
          </a:p>
        </p:txBody>
      </p:sp>
      <p:pic>
        <p:nvPicPr>
          <p:cNvPr id="22536" name="Picture 8">
            <a:extLst>
              <a:ext uri="{FF2B5EF4-FFF2-40B4-BE49-F238E27FC236}">
                <a16:creationId xmlns:a16="http://schemas.microsoft.com/office/drawing/2014/main" id="{6519D8D3-8BE2-4F49-8DE9-053EC65089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875" y="2638425"/>
            <a:ext cx="4200525" cy="79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0158908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Table 4">
            <a:extLst>
              <a:ext uri="{FF2B5EF4-FFF2-40B4-BE49-F238E27FC236}">
                <a16:creationId xmlns:a16="http://schemas.microsoft.com/office/drawing/2014/main" id="{7B28C82B-1F8E-4892-AC31-6773A980773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36319430"/>
              </p:ext>
            </p:extLst>
          </p:nvPr>
        </p:nvGraphicFramePr>
        <p:xfrm>
          <a:off x="0" y="561999"/>
          <a:ext cx="4315445" cy="6217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9782">
                  <a:extLst>
                    <a:ext uri="{9D8B030D-6E8A-4147-A177-3AD203B41FA5}">
                      <a16:colId xmlns:a16="http://schemas.microsoft.com/office/drawing/2014/main" val="981887536"/>
                    </a:ext>
                  </a:extLst>
                </a:gridCol>
                <a:gridCol w="689113">
                  <a:extLst>
                    <a:ext uri="{9D8B030D-6E8A-4147-A177-3AD203B41FA5}">
                      <a16:colId xmlns:a16="http://schemas.microsoft.com/office/drawing/2014/main" val="1026614847"/>
                    </a:ext>
                  </a:extLst>
                </a:gridCol>
                <a:gridCol w="569843">
                  <a:extLst>
                    <a:ext uri="{9D8B030D-6E8A-4147-A177-3AD203B41FA5}">
                      <a16:colId xmlns:a16="http://schemas.microsoft.com/office/drawing/2014/main" val="1709471702"/>
                    </a:ext>
                  </a:extLst>
                </a:gridCol>
                <a:gridCol w="848139">
                  <a:extLst>
                    <a:ext uri="{9D8B030D-6E8A-4147-A177-3AD203B41FA5}">
                      <a16:colId xmlns:a16="http://schemas.microsoft.com/office/drawing/2014/main" val="2739312083"/>
                    </a:ext>
                  </a:extLst>
                </a:gridCol>
                <a:gridCol w="1628568">
                  <a:extLst>
                    <a:ext uri="{9D8B030D-6E8A-4147-A177-3AD203B41FA5}">
                      <a16:colId xmlns:a16="http://schemas.microsoft.com/office/drawing/2014/main" val="3826782693"/>
                    </a:ext>
                  </a:extLst>
                </a:gridCol>
              </a:tblGrid>
              <a:tr h="321644">
                <a:tc>
                  <a:txBody>
                    <a:bodyPr/>
                    <a:lstStyle/>
                    <a:p>
                      <a:r>
                        <a:rPr lang="en-US" dirty="0"/>
                        <a:t>A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HIGH OUTPU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36585871"/>
                  </a:ext>
                </a:extLst>
              </a:tr>
              <a:tr h="321644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06512373"/>
                  </a:ext>
                </a:extLst>
              </a:tr>
              <a:tr h="321644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47645589"/>
                  </a:ext>
                </a:extLst>
              </a:tr>
              <a:tr h="321644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75946605"/>
                  </a:ext>
                </a:extLst>
              </a:tr>
              <a:tr h="321644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39188310"/>
                  </a:ext>
                </a:extLst>
              </a:tr>
              <a:tr h="321644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32602784"/>
                  </a:ext>
                </a:extLst>
              </a:tr>
              <a:tr h="321644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48469940"/>
                  </a:ext>
                </a:extLst>
              </a:tr>
              <a:tr h="321644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50996233"/>
                  </a:ext>
                </a:extLst>
              </a:tr>
              <a:tr h="321644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33839978"/>
                  </a:ext>
                </a:extLst>
              </a:tr>
              <a:tr h="321644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23613149"/>
                  </a:ext>
                </a:extLst>
              </a:tr>
              <a:tr h="321644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20831495"/>
                  </a:ext>
                </a:extLst>
              </a:tr>
              <a:tr h="321644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1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4135049"/>
                  </a:ext>
                </a:extLst>
              </a:tr>
              <a:tr h="321644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1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72630144"/>
                  </a:ext>
                </a:extLst>
              </a:tr>
              <a:tr h="321644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1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97825522"/>
                  </a:ext>
                </a:extLst>
              </a:tr>
              <a:tr h="321644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1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41061969"/>
                  </a:ext>
                </a:extLst>
              </a:tr>
              <a:tr h="321644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1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47707855"/>
                  </a:ext>
                </a:extLst>
              </a:tr>
              <a:tr h="321644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1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49884102"/>
                  </a:ext>
                </a:extLst>
              </a:tr>
            </a:tbl>
          </a:graphicData>
        </a:graphic>
      </p:graphicFrame>
      <p:sp>
        <p:nvSpPr>
          <p:cNvPr id="7" name="Title 1">
            <a:extLst>
              <a:ext uri="{FF2B5EF4-FFF2-40B4-BE49-F238E27FC236}">
                <a16:creationId xmlns:a16="http://schemas.microsoft.com/office/drawing/2014/main" id="{EA6171DB-07BB-49E0-ACD1-9869D974A6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566" y="33823"/>
            <a:ext cx="10479156" cy="443258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dirty="0"/>
              <a:t>4:16 decoder using 3:8 decoder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40F2D7D-ED66-44B2-BF9F-EB8B46F5F89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56144" y="1565934"/>
            <a:ext cx="5429250" cy="4210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199196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FE52C4E7-BDC4-447D-8CD8-BFF2087D8B3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74186703"/>
              </p:ext>
            </p:extLst>
          </p:nvPr>
        </p:nvGraphicFramePr>
        <p:xfrm>
          <a:off x="0" y="396128"/>
          <a:ext cx="4315445" cy="6304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9782">
                  <a:extLst>
                    <a:ext uri="{9D8B030D-6E8A-4147-A177-3AD203B41FA5}">
                      <a16:colId xmlns:a16="http://schemas.microsoft.com/office/drawing/2014/main" val="981887536"/>
                    </a:ext>
                  </a:extLst>
                </a:gridCol>
                <a:gridCol w="689113">
                  <a:extLst>
                    <a:ext uri="{9D8B030D-6E8A-4147-A177-3AD203B41FA5}">
                      <a16:colId xmlns:a16="http://schemas.microsoft.com/office/drawing/2014/main" val="1026614847"/>
                    </a:ext>
                  </a:extLst>
                </a:gridCol>
                <a:gridCol w="569843">
                  <a:extLst>
                    <a:ext uri="{9D8B030D-6E8A-4147-A177-3AD203B41FA5}">
                      <a16:colId xmlns:a16="http://schemas.microsoft.com/office/drawing/2014/main" val="1709471702"/>
                    </a:ext>
                  </a:extLst>
                </a:gridCol>
                <a:gridCol w="848139">
                  <a:extLst>
                    <a:ext uri="{9D8B030D-6E8A-4147-A177-3AD203B41FA5}">
                      <a16:colId xmlns:a16="http://schemas.microsoft.com/office/drawing/2014/main" val="2739312083"/>
                    </a:ext>
                  </a:extLst>
                </a:gridCol>
                <a:gridCol w="1628568">
                  <a:extLst>
                    <a:ext uri="{9D8B030D-6E8A-4147-A177-3AD203B41FA5}">
                      <a16:colId xmlns:a16="http://schemas.microsoft.com/office/drawing/2014/main" val="382678269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HIGH OUTPU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365858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0651237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476455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759466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391883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3260278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4846994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5099623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3383997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2361314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2083149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1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413504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1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7263014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1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9782552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1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4106196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1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4770785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1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49884102"/>
                  </a:ext>
                </a:extLst>
              </a:tr>
            </a:tbl>
          </a:graphicData>
        </a:graphic>
      </p:graphicFrame>
      <p:sp>
        <p:nvSpPr>
          <p:cNvPr id="6" name="Title 1">
            <a:extLst>
              <a:ext uri="{FF2B5EF4-FFF2-40B4-BE49-F238E27FC236}">
                <a16:creationId xmlns:a16="http://schemas.microsoft.com/office/drawing/2014/main" id="{90BA29C6-42A6-4576-B3AE-3BFCCFF445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566" y="33823"/>
            <a:ext cx="10479156" cy="443258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dirty="0"/>
              <a:t>4:16 decoder using 2:4 decoder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ABDAA01-2BA2-4A13-9808-2D80BA54D8F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38119" y="928578"/>
            <a:ext cx="5476875" cy="5419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145564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27893A-46F3-418A-95C9-AFF45C0A57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133"/>
            <a:ext cx="12192000" cy="662781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dirty="0"/>
              <a:t>4:2 Encoder</a:t>
            </a:r>
          </a:p>
        </p:txBody>
      </p:sp>
      <p:pic>
        <p:nvPicPr>
          <p:cNvPr id="14338" name="Picture 2" descr="Digital Circuits - Encoders - Tutorialspoint">
            <a:extLst>
              <a:ext uri="{FF2B5EF4-FFF2-40B4-BE49-F238E27FC236}">
                <a16:creationId xmlns:a16="http://schemas.microsoft.com/office/drawing/2014/main" id="{913F7125-46E2-4285-ADBB-34650DC9DD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204" y="1027906"/>
            <a:ext cx="5715000" cy="2000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42" name="Picture 6" descr="Encoder in Digital Logic - GeeksforGeeks">
            <a:extLst>
              <a:ext uri="{FF2B5EF4-FFF2-40B4-BE49-F238E27FC236}">
                <a16:creationId xmlns:a16="http://schemas.microsoft.com/office/drawing/2014/main" id="{9CE21FD5-DE8E-43F9-95B5-D2FCAE510C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6025" y="611346"/>
            <a:ext cx="5895975" cy="3886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18" name="Picture 2" descr="Digital Circuits - Encoders - Tutorialspoint">
            <a:extLst>
              <a:ext uri="{FF2B5EF4-FFF2-40B4-BE49-F238E27FC236}">
                <a16:creationId xmlns:a16="http://schemas.microsoft.com/office/drawing/2014/main" id="{9FEC09BD-10FC-4B5F-A69F-7A83FBEA93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025" y="4286568"/>
            <a:ext cx="5715000" cy="2105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4281205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BAA753-0793-47A7-AA0B-4083191A32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575779"/>
          </a:xfrm>
          <a:solidFill>
            <a:schemeClr val="accent2"/>
          </a:solidFill>
        </p:spPr>
        <p:txBody>
          <a:bodyPr>
            <a:normAutofit fontScale="90000"/>
          </a:bodyPr>
          <a:lstStyle/>
          <a:p>
            <a:r>
              <a:rPr lang="en-US" dirty="0"/>
              <a:t>4-bit Ripple Carry Adder</a:t>
            </a:r>
          </a:p>
        </p:txBody>
      </p:sp>
      <p:pic>
        <p:nvPicPr>
          <p:cNvPr id="12290" name="Picture 2" descr="In a full-adder, what would be the value of C0, and why? - Quora">
            <a:extLst>
              <a:ext uri="{FF2B5EF4-FFF2-40B4-BE49-F238E27FC236}">
                <a16:creationId xmlns:a16="http://schemas.microsoft.com/office/drawing/2014/main" id="{E79A9B7C-6B2F-4668-A128-0406E6C9ED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895" y="887241"/>
            <a:ext cx="6047545" cy="2352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3CB6EBE2-E804-434E-BF6A-22180CCABC0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" y="3551378"/>
            <a:ext cx="8905461" cy="31020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593902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1EAEFC-7F48-4D5F-AF45-0BCFA980EC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6556513" cy="734805"/>
          </a:xfrm>
          <a:solidFill>
            <a:schemeClr val="accent2"/>
          </a:solidFill>
        </p:spPr>
        <p:txBody>
          <a:bodyPr/>
          <a:lstStyle/>
          <a:p>
            <a:r>
              <a:rPr lang="en-US" dirty="0"/>
              <a:t>4-bit Adder cum Subtractor</a:t>
            </a:r>
          </a:p>
        </p:txBody>
      </p:sp>
      <p:pic>
        <p:nvPicPr>
          <p:cNvPr id="10242" name="Picture 2" descr="Lightbox">
            <a:extLst>
              <a:ext uri="{FF2B5EF4-FFF2-40B4-BE49-F238E27FC236}">
                <a16:creationId xmlns:a16="http://schemas.microsoft.com/office/drawing/2014/main" id="{99AC2DAE-F348-48C2-8CF2-EE28AD6C95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104" y="734805"/>
            <a:ext cx="7421217" cy="35308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1CB200D-EAB7-4F5E-A110-A088C9553F00}"/>
              </a:ext>
            </a:extLst>
          </p:cNvPr>
          <p:cNvSpPr txBox="1"/>
          <p:nvPr/>
        </p:nvSpPr>
        <p:spPr>
          <a:xfrm>
            <a:off x="7527234" y="195313"/>
            <a:ext cx="4439479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i="0" dirty="0">
                <a:solidFill>
                  <a:srgbClr val="40424E"/>
                </a:solidFill>
                <a:effectLst/>
                <a:latin typeface="urw-din"/>
              </a:rPr>
              <a:t>capable of both addition and subtraction of binary numbers in one circuit</a:t>
            </a:r>
          </a:p>
          <a:p>
            <a:endParaRPr lang="en-US" dirty="0">
              <a:solidFill>
                <a:srgbClr val="40424E"/>
              </a:solidFill>
              <a:latin typeface="urw-din"/>
            </a:endParaRPr>
          </a:p>
          <a:p>
            <a:r>
              <a:rPr lang="en-US" dirty="0">
                <a:solidFill>
                  <a:srgbClr val="40424E"/>
                </a:solidFill>
                <a:latin typeface="urw-din"/>
              </a:rPr>
              <a:t>K=0 Addition</a:t>
            </a:r>
          </a:p>
          <a:p>
            <a:r>
              <a:rPr lang="en-US" dirty="0">
                <a:solidFill>
                  <a:srgbClr val="40424E"/>
                </a:solidFill>
                <a:latin typeface="urw-din"/>
              </a:rPr>
              <a:t>K=1 Subtraction</a:t>
            </a:r>
            <a:endParaRPr lang="en-US" dirty="0"/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310B8689-A61F-4FD6-81CF-B6A167AB34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265682"/>
            <a:ext cx="6705600" cy="2305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88872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1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For K=0: S=A+B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(A3A2A1A0)=0010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2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B(B3B2B1B0)=0011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3</a:t>
            </a:r>
            <a:endParaRPr kumimoji="0" lang="en-US" altLang="en-US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0(exor)K=B0 and </a:t>
            </a:r>
            <a:r>
              <a:rPr kumimoji="0" lang="en-US" altLang="en-US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in</a:t>
            </a:r>
            <a:r>
              <a:rPr kumimoji="0" lang="en-US" altLang="en-US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=K=0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kumimoji="0" lang="en-US" altLang="en-US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rst full adder=A0+B0+Cin=0+1+0,S0=1 C0=0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econd full adder=A1+B1+C0=1+1+0,S1=0 C1=1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Third full adder=A2+B2+C1=0+0+1=1,S2=1 C2=0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Fourth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 full adder=A3+B3+C2=0+0+0=0,S3=0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Cout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=0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S(S3S2S1S0) = 0101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  <a:sym typeface="Wingdings" panose="05000000000000000000" pitchFamily="2" charset="2"/>
              </a:rPr>
              <a:t> 5</a:t>
            </a: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5F168E9D-BF6A-4BC0-AE04-A4AD399F65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5270" y="4222880"/>
            <a:ext cx="5988326" cy="25827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88872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1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For K=1:  S=A-B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(A3A2A1A0)=0010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2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B(B3B2B1B0)=0011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3</a:t>
            </a:r>
            <a:endParaRPr kumimoji="0" lang="en-US" altLang="en-US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0(exor)K=~B0, B1(exor)K=~B1, B2(exor)K=~B2, B3(exor)K=~B3 and </a:t>
            </a:r>
            <a:r>
              <a:rPr kumimoji="0" lang="en-US" altLang="en-US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in</a:t>
            </a:r>
            <a:r>
              <a:rPr kumimoji="0" lang="en-US" altLang="en-US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=K=1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kumimoji="0" lang="en-US" altLang="en-US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rst full adder=A0+B0+Cin=0+0+1,S0=1 C0=0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econd full adder=A1+B1+C0=1+0+1=0,S1=1 C1=0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Third full adder=A2+B2+C1=0+1+0=1,S2=1 C2=0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Fourth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 full adder=A3+B3+C2=0+1+0=0,S3=1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Cout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=0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S(S3S2S1S0)=1111;Cout=0 2’s compliment=0001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  <a:sym typeface="Wingdings" panose="05000000000000000000" pitchFamily="2" charset="2"/>
              </a:rPr>
              <a:t>-1</a:t>
            </a: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631639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6C708108-56FB-4208-B4DA-74E40EC04C57}"/>
              </a:ext>
            </a:extLst>
          </p:cNvPr>
          <p:cNvSpPr txBox="1"/>
          <p:nvPr/>
        </p:nvSpPr>
        <p:spPr>
          <a:xfrm>
            <a:off x="0" y="361576"/>
            <a:ext cx="4267200" cy="1107996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l"/>
            <a:r>
              <a:rPr lang="en-US" b="0" i="0" dirty="0">
                <a:effectLst/>
                <a:latin typeface="Arial" panose="020B0604020202020204" pitchFamily="34" charset="0"/>
              </a:rPr>
              <a:t>Even Parity Generator</a:t>
            </a:r>
          </a:p>
          <a:p>
            <a:pPr algn="l"/>
            <a:r>
              <a:rPr lang="en-US" sz="16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f odd number of ones present in the input, then even parity bit, P should be ‘1’ so that the resultant word contains even number of ones.</a:t>
            </a:r>
            <a:endParaRPr lang="en-US" sz="1600" b="0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35946B69-0296-44DB-B40C-76B4A140BE3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3136446"/>
              </p:ext>
            </p:extLst>
          </p:nvPr>
        </p:nvGraphicFramePr>
        <p:xfrm>
          <a:off x="0" y="1469572"/>
          <a:ext cx="2541104" cy="4114800"/>
        </p:xfrm>
        <a:graphic>
          <a:graphicData uri="http://schemas.openxmlformats.org/drawingml/2006/table">
            <a:tbl>
              <a:tblPr/>
              <a:tblGrid>
                <a:gridCol w="1270552">
                  <a:extLst>
                    <a:ext uri="{9D8B030D-6E8A-4147-A177-3AD203B41FA5}">
                      <a16:colId xmlns:a16="http://schemas.microsoft.com/office/drawing/2014/main" val="1754840058"/>
                    </a:ext>
                  </a:extLst>
                </a:gridCol>
                <a:gridCol w="1270552">
                  <a:extLst>
                    <a:ext uri="{9D8B030D-6E8A-4147-A177-3AD203B41FA5}">
                      <a16:colId xmlns:a16="http://schemas.microsoft.com/office/drawing/2014/main" val="865430429"/>
                    </a:ext>
                  </a:extLst>
                </a:gridCol>
              </a:tblGrid>
              <a:tr h="641547">
                <a:tc>
                  <a:txBody>
                    <a:bodyPr/>
                    <a:lstStyle/>
                    <a:p>
                      <a:pPr algn="ctr" fontAlgn="t"/>
                      <a:r>
                        <a:rPr lang="en-US" dirty="0">
                          <a:effectLst/>
                        </a:rPr>
                        <a:t>Binary Input WXY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EEEE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dirty="0">
                          <a:effectLst/>
                        </a:rPr>
                        <a:t>Even Parity bit P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EEEE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71447260"/>
                  </a:ext>
                </a:extLst>
              </a:tr>
              <a:tr h="390507"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0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50682119"/>
                  </a:ext>
                </a:extLst>
              </a:tr>
              <a:tr h="390507"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0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0401595"/>
                  </a:ext>
                </a:extLst>
              </a:tr>
              <a:tr h="390507"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1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49691024"/>
                  </a:ext>
                </a:extLst>
              </a:tr>
              <a:tr h="390507"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1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55409187"/>
                  </a:ext>
                </a:extLst>
              </a:tr>
              <a:tr h="390507"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10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dirty="0">
                          <a:effectLst/>
                        </a:rPr>
                        <a:t>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1804574"/>
                  </a:ext>
                </a:extLst>
              </a:tr>
              <a:tr h="390507">
                <a:tc>
                  <a:txBody>
                    <a:bodyPr/>
                    <a:lstStyle/>
                    <a:p>
                      <a:pPr algn="ctr" fontAlgn="t"/>
                      <a:r>
                        <a:rPr lang="en-US" dirty="0">
                          <a:effectLst/>
                        </a:rPr>
                        <a:t>10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dirty="0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1073718"/>
                  </a:ext>
                </a:extLst>
              </a:tr>
              <a:tr h="390507"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11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06037295"/>
                  </a:ext>
                </a:extLst>
              </a:tr>
              <a:tr h="390507"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11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dirty="0">
                          <a:effectLst/>
                        </a:rPr>
                        <a:t>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6319726"/>
                  </a:ext>
                </a:extLst>
              </a:tr>
            </a:tbl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4FBE82A5-AE14-468A-A6DF-1CA42EA7F9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41104" y="2012467"/>
            <a:ext cx="4048125" cy="166687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9F86653-1F2F-4B89-B817-27A873F52E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09059" y="4069897"/>
            <a:ext cx="3772935" cy="151447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9B2C3AEF-5179-4804-8433-FEFE71C43A8D}"/>
              </a:ext>
            </a:extLst>
          </p:cNvPr>
          <p:cNvSpPr txBox="1"/>
          <p:nvPr/>
        </p:nvSpPr>
        <p:spPr>
          <a:xfrm>
            <a:off x="7934739" y="642040"/>
            <a:ext cx="4267200" cy="1107996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l"/>
            <a:r>
              <a:rPr lang="en-US" b="0" i="0" dirty="0">
                <a:effectLst/>
                <a:latin typeface="Arial" panose="020B0604020202020204" pitchFamily="34" charset="0"/>
              </a:rPr>
              <a:t>Odd Parity Generator</a:t>
            </a:r>
          </a:p>
          <a:p>
            <a:pPr algn="l"/>
            <a:r>
              <a:rPr lang="en-US" sz="16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If even number of ones present in the input, then odd parity bit, P should be ‘1’ so that the resultant word contains odd number of ones</a:t>
            </a:r>
            <a:endParaRPr lang="en-US" sz="1600" b="0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758A8925-4307-42A7-82BE-4C495A1CE0F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25236905"/>
              </p:ext>
            </p:extLst>
          </p:nvPr>
        </p:nvGraphicFramePr>
        <p:xfrm>
          <a:off x="7255565" y="1750036"/>
          <a:ext cx="2541104" cy="4114800"/>
        </p:xfrm>
        <a:graphic>
          <a:graphicData uri="http://schemas.openxmlformats.org/drawingml/2006/table">
            <a:tbl>
              <a:tblPr/>
              <a:tblGrid>
                <a:gridCol w="1270552">
                  <a:extLst>
                    <a:ext uri="{9D8B030D-6E8A-4147-A177-3AD203B41FA5}">
                      <a16:colId xmlns:a16="http://schemas.microsoft.com/office/drawing/2014/main" val="1754840058"/>
                    </a:ext>
                  </a:extLst>
                </a:gridCol>
                <a:gridCol w="1270552">
                  <a:extLst>
                    <a:ext uri="{9D8B030D-6E8A-4147-A177-3AD203B41FA5}">
                      <a16:colId xmlns:a16="http://schemas.microsoft.com/office/drawing/2014/main" val="865430429"/>
                    </a:ext>
                  </a:extLst>
                </a:gridCol>
              </a:tblGrid>
              <a:tr h="641547">
                <a:tc>
                  <a:txBody>
                    <a:bodyPr/>
                    <a:lstStyle/>
                    <a:p>
                      <a:pPr algn="ctr" fontAlgn="t"/>
                      <a:r>
                        <a:rPr lang="en-US" dirty="0">
                          <a:effectLst/>
                        </a:rPr>
                        <a:t>Binary Input WXY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EEEE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dirty="0">
                          <a:effectLst/>
                        </a:rPr>
                        <a:t>Odd Parity bit P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EEEE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71447260"/>
                  </a:ext>
                </a:extLst>
              </a:tr>
              <a:tr h="390507"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0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dirty="0">
                          <a:effectLst/>
                        </a:rPr>
                        <a:t>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50682119"/>
                  </a:ext>
                </a:extLst>
              </a:tr>
              <a:tr h="390507"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0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dirty="0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0401595"/>
                  </a:ext>
                </a:extLst>
              </a:tr>
              <a:tr h="390507"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1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dirty="0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49691024"/>
                  </a:ext>
                </a:extLst>
              </a:tr>
              <a:tr h="390507"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1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dirty="0">
                          <a:effectLst/>
                        </a:rPr>
                        <a:t>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55409187"/>
                  </a:ext>
                </a:extLst>
              </a:tr>
              <a:tr h="390507"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10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dirty="0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1804574"/>
                  </a:ext>
                </a:extLst>
              </a:tr>
              <a:tr h="390507">
                <a:tc>
                  <a:txBody>
                    <a:bodyPr/>
                    <a:lstStyle/>
                    <a:p>
                      <a:pPr algn="ctr" fontAlgn="t"/>
                      <a:r>
                        <a:rPr lang="en-US" dirty="0">
                          <a:effectLst/>
                        </a:rPr>
                        <a:t>10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dirty="0">
                          <a:effectLst/>
                        </a:rPr>
                        <a:t>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1073718"/>
                  </a:ext>
                </a:extLst>
              </a:tr>
              <a:tr h="390507"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11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dirty="0">
                          <a:effectLst/>
                        </a:rPr>
                        <a:t>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06037295"/>
                  </a:ext>
                </a:extLst>
              </a:tr>
              <a:tr h="390507"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11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dirty="0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6319726"/>
                  </a:ext>
                </a:extLst>
              </a:tr>
            </a:tbl>
          </a:graphicData>
        </a:graphic>
      </p:graphicFrame>
      <p:pic>
        <p:nvPicPr>
          <p:cNvPr id="11" name="Picture 10">
            <a:extLst>
              <a:ext uri="{FF2B5EF4-FFF2-40B4-BE49-F238E27FC236}">
                <a16:creationId xmlns:a16="http://schemas.microsoft.com/office/drawing/2014/main" id="{DB156507-B2C0-40ED-B90E-2327215844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541565" y="4532244"/>
            <a:ext cx="2660374" cy="199241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86AFB8CB-EFE1-41AA-91F6-42F210BED0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92555" y="26504"/>
            <a:ext cx="5605669" cy="642040"/>
          </a:xfrm>
          <a:solidFill>
            <a:schemeClr val="accent2"/>
          </a:solidFill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>Parity Generator Circuit</a:t>
            </a:r>
          </a:p>
        </p:txBody>
      </p:sp>
    </p:spTree>
    <p:extLst>
      <p:ext uri="{BB962C8B-B14F-4D97-AF65-F5344CB8AC3E}">
        <p14:creationId xmlns:p14="http://schemas.microsoft.com/office/powerpoint/2010/main" val="395368015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C5B7322F-81C4-4692-AB0C-99F19B1294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92555" y="26504"/>
            <a:ext cx="5605669" cy="642040"/>
          </a:xfrm>
          <a:solidFill>
            <a:schemeClr val="accent2"/>
          </a:solidFill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>Parity Checker Circuit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8AABED8-D2AB-42FB-9BEB-70BCC25E3FB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66254"/>
            <a:ext cx="4628183" cy="516524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6D4FA6F-68C9-47ED-9B90-62755B3C34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57716" y="1096261"/>
            <a:ext cx="5481016" cy="315261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307302D-40B8-4F03-9F3C-04E6960BE3F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61377" y="4450096"/>
            <a:ext cx="4004883" cy="131164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26D45588-4D6D-4F20-8FEA-841A972ACF33}"/>
              </a:ext>
            </a:extLst>
          </p:cNvPr>
          <p:cNvSpPr txBox="1"/>
          <p:nvPr/>
        </p:nvSpPr>
        <p:spPr>
          <a:xfrm>
            <a:off x="82687" y="844233"/>
            <a:ext cx="6096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Even parity checker</a:t>
            </a:r>
            <a:r>
              <a:rPr lang="en-US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 checks error in the transmitted data, which contains message bits along with even parity. 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48903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32E6BF82-6416-452A-83D4-9EE80AA93FEE}"/>
              </a:ext>
            </a:extLst>
          </p:cNvPr>
          <p:cNvSpPr txBox="1"/>
          <p:nvPr/>
        </p:nvSpPr>
        <p:spPr>
          <a:xfrm>
            <a:off x="5115339" y="0"/>
            <a:ext cx="2169633" cy="646331"/>
          </a:xfrm>
          <a:prstGeom prst="rect">
            <a:avLst/>
          </a:prstGeom>
          <a:solidFill>
            <a:schemeClr val="accent2"/>
          </a:solidFill>
        </p:spPr>
        <p:txBody>
          <a:bodyPr wrap="none" rtlCol="0">
            <a:spAutoFit/>
          </a:bodyPr>
          <a:lstStyle/>
          <a:p>
            <a:r>
              <a:rPr lang="en-US" sz="3600" dirty="0"/>
              <a:t>IC Familie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1545C64-63CF-44B6-B1B4-FF2A0685B7B5}"/>
              </a:ext>
            </a:extLst>
          </p:cNvPr>
          <p:cNvSpPr txBox="1"/>
          <p:nvPr/>
        </p:nvSpPr>
        <p:spPr>
          <a:xfrm>
            <a:off x="104154" y="811192"/>
            <a:ext cx="1194207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i="0" dirty="0">
                <a:effectLst/>
                <a:latin typeface="open sans"/>
              </a:rPr>
              <a:t> Logic family </a:t>
            </a:r>
            <a:r>
              <a:rPr lang="en-US" dirty="0">
                <a:latin typeface="open sans"/>
              </a:rPr>
              <a:t>are</a:t>
            </a:r>
            <a:r>
              <a:rPr lang="en-US" i="0" dirty="0">
                <a:effectLst/>
                <a:latin typeface="open sans"/>
              </a:rPr>
              <a:t> digital integrated circuit devices which are constructed with a combination of </a:t>
            </a:r>
            <a:r>
              <a:rPr lang="en-US" i="0" u="none" strike="noStrike" dirty="0">
                <a:effectLst/>
                <a:latin typeface="open sans"/>
              </a:rPr>
              <a:t>electronic gates</a:t>
            </a:r>
            <a:r>
              <a:rPr lang="en-US" i="0" dirty="0">
                <a:effectLst/>
                <a:latin typeface="open sans"/>
              </a:rPr>
              <a:t>. </a:t>
            </a:r>
          </a:p>
          <a:p>
            <a:r>
              <a:rPr lang="en-US" dirty="0">
                <a:latin typeface="open sans"/>
              </a:rPr>
              <a:t> </a:t>
            </a:r>
            <a:r>
              <a:rPr lang="en-US" i="0" dirty="0">
                <a:effectLst/>
                <a:latin typeface="open sans"/>
              </a:rPr>
              <a:t>A family has its own power supply voltage and group potential; distinct logic levels.</a:t>
            </a:r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E12710D-2DFA-4F15-98C8-5CAAEB596B9C}"/>
              </a:ext>
            </a:extLst>
          </p:cNvPr>
          <p:cNvSpPr txBox="1"/>
          <p:nvPr/>
        </p:nvSpPr>
        <p:spPr>
          <a:xfrm>
            <a:off x="430695" y="2555798"/>
            <a:ext cx="11330610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buFont typeface="Arial" panose="020B0604020202020204" pitchFamily="34" charset="0"/>
              <a:buChar char="•"/>
            </a:pPr>
            <a:r>
              <a:rPr lang="en-US" b="0" i="0" dirty="0">
                <a:effectLst/>
                <a:latin typeface="open sans"/>
              </a:rPr>
              <a:t>Diode Logic (DL)			 </a:t>
            </a:r>
            <a:r>
              <a:rPr lang="en-US" b="0" i="0" dirty="0">
                <a:solidFill>
                  <a:srgbClr val="212529"/>
                </a:solidFill>
                <a:effectLst/>
                <a:latin typeface="open sans"/>
              </a:rPr>
              <a:t>logic is implemented with the use of resistors and diodes.</a:t>
            </a:r>
            <a:endParaRPr lang="en-US" b="0" i="0" dirty="0">
              <a:effectLst/>
              <a:latin typeface="open sans"/>
            </a:endParaRPr>
          </a:p>
          <a:p>
            <a:pPr algn="l">
              <a:buFont typeface="Arial" panose="020B0604020202020204" pitchFamily="34" charset="0"/>
              <a:buChar char="•"/>
            </a:pPr>
            <a:r>
              <a:rPr lang="en-US" b="0" i="0" dirty="0">
                <a:effectLst/>
                <a:latin typeface="open sans"/>
              </a:rPr>
              <a:t>Resistor-Transistor Logic (RTL) 	</a:t>
            </a:r>
            <a:r>
              <a:rPr lang="en-US" b="0" i="0" dirty="0">
                <a:solidFill>
                  <a:srgbClr val="212529"/>
                </a:solidFill>
                <a:effectLst/>
                <a:latin typeface="open sans"/>
              </a:rPr>
              <a:t>logic is implemented with the use of transistors and resistors</a:t>
            </a:r>
            <a:endParaRPr lang="en-US" b="0" i="0" dirty="0">
              <a:effectLst/>
              <a:latin typeface="open sans"/>
            </a:endParaRPr>
          </a:p>
          <a:p>
            <a:pPr algn="l">
              <a:buFont typeface="Arial" panose="020B0604020202020204" pitchFamily="34" charset="0"/>
              <a:buChar char="•"/>
            </a:pPr>
            <a:r>
              <a:rPr lang="en-US" b="0" i="0" dirty="0">
                <a:effectLst/>
                <a:latin typeface="open sans"/>
              </a:rPr>
              <a:t>Diode-Transistor Logic (DTL) 	</a:t>
            </a:r>
            <a:r>
              <a:rPr lang="en-US" b="0" i="0" dirty="0">
                <a:solidFill>
                  <a:srgbClr val="212529"/>
                </a:solidFill>
                <a:effectLst/>
                <a:latin typeface="open sans"/>
              </a:rPr>
              <a:t>logic is implemented with the use of diodes and transistors.</a:t>
            </a:r>
            <a:endParaRPr lang="en-US" b="0" i="0" dirty="0">
              <a:effectLst/>
              <a:latin typeface="open sans"/>
            </a:endParaRPr>
          </a:p>
          <a:p>
            <a:pPr algn="l">
              <a:buFont typeface="Arial" panose="020B0604020202020204" pitchFamily="34" charset="0"/>
              <a:buChar char="•"/>
            </a:pPr>
            <a:r>
              <a:rPr lang="en-US" b="0" i="0" dirty="0">
                <a:effectLst/>
                <a:latin typeface="open sans"/>
              </a:rPr>
              <a:t>Transistor-Transistor Logic (TTL) 	</a:t>
            </a:r>
            <a:r>
              <a:rPr lang="en-US" b="0" i="0" dirty="0">
                <a:solidFill>
                  <a:srgbClr val="212529"/>
                </a:solidFill>
                <a:effectLst/>
                <a:latin typeface="open sans"/>
              </a:rPr>
              <a:t> logic are implemented with transistors</a:t>
            </a:r>
            <a:endParaRPr lang="en-US" b="0" i="0" dirty="0">
              <a:effectLst/>
              <a:latin typeface="open sans"/>
            </a:endParaRPr>
          </a:p>
          <a:p>
            <a:pPr algn="l">
              <a:buFont typeface="Arial" panose="020B0604020202020204" pitchFamily="34" charset="0"/>
              <a:buChar char="•"/>
            </a:pPr>
            <a:r>
              <a:rPr lang="en-US" b="0" i="0" dirty="0">
                <a:effectLst/>
                <a:latin typeface="open sans"/>
              </a:rPr>
              <a:t>Emitter Coupled Logic (ECL)	  logic are implemented with transistor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b="0" i="0" dirty="0">
                <a:effectLst/>
                <a:latin typeface="open sans"/>
              </a:rPr>
              <a:t>Complementary Metal Oxide Semiconductor Logic (CMOS) logic are implemented with MOSFET</a:t>
            </a:r>
          </a:p>
          <a:p>
            <a:pPr algn="l">
              <a:buFont typeface="Arial" panose="020B0604020202020204" pitchFamily="34" charset="0"/>
              <a:buChar char="•"/>
            </a:pPr>
            <a:endParaRPr lang="en-US" b="0" i="0" dirty="0">
              <a:effectLst/>
              <a:latin typeface="open sans"/>
            </a:endParaRPr>
          </a:p>
        </p:txBody>
      </p:sp>
    </p:spTree>
    <p:extLst>
      <p:ext uri="{BB962C8B-B14F-4D97-AF65-F5344CB8AC3E}">
        <p14:creationId xmlns:p14="http://schemas.microsoft.com/office/powerpoint/2010/main" val="310840311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Logic Families-2 Study Notes for Electronics and Communication Engineering  : ESE &amp; GATE EC">
            <a:extLst>
              <a:ext uri="{FF2B5EF4-FFF2-40B4-BE49-F238E27FC236}">
                <a16:creationId xmlns:a16="http://schemas.microsoft.com/office/drawing/2014/main" id="{2CF9D7B0-498B-405C-AF01-D1F8945322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6730" y="3163956"/>
            <a:ext cx="6400800" cy="3133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58AD4EB-2D82-44F4-8802-4904A8EF7581}"/>
              </a:ext>
            </a:extLst>
          </p:cNvPr>
          <p:cNvSpPr txBox="1"/>
          <p:nvPr/>
        </p:nvSpPr>
        <p:spPr>
          <a:xfrm>
            <a:off x="119269" y="666336"/>
            <a:ext cx="11953462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/>
              <a:t>Fan out</a:t>
            </a:r>
            <a:r>
              <a:rPr lang="en-US" dirty="0"/>
              <a:t>: It specifies the number of standard loads that the output of the gate can drive without affecting its normal operation. </a:t>
            </a:r>
          </a:p>
          <a:p>
            <a:r>
              <a:rPr lang="en-US" b="1" dirty="0"/>
              <a:t>Fan in</a:t>
            </a:r>
            <a:r>
              <a:rPr lang="en-US" dirty="0"/>
              <a:t>: This is the number of inputs of a logic gate.</a:t>
            </a:r>
          </a:p>
          <a:p>
            <a:r>
              <a:rPr lang="en-US" b="1" dirty="0"/>
              <a:t>Power Dissipation</a:t>
            </a:r>
            <a:r>
              <a:rPr lang="en-US" dirty="0"/>
              <a:t>: This is the power supplied required to operate the gate.</a:t>
            </a:r>
          </a:p>
          <a:p>
            <a:r>
              <a:rPr lang="en-US" b="1" dirty="0"/>
              <a:t>Propagation delay </a:t>
            </a:r>
            <a:r>
              <a:rPr lang="en-US" dirty="0"/>
              <a:t> Time delay between the occurrence of change in the logical level at the input and before it is reflected at the output</a:t>
            </a:r>
          </a:p>
          <a:p>
            <a:r>
              <a:rPr lang="en-US" b="1" dirty="0"/>
              <a:t>Noise margin</a:t>
            </a:r>
            <a:r>
              <a:rPr lang="en-US" dirty="0"/>
              <a:t>: This is the maximum noise voltage added to the input signal of digital circuit that does not cause an undesirable change in the circuit output</a:t>
            </a:r>
          </a:p>
        </p:txBody>
      </p:sp>
    </p:spTree>
    <p:extLst>
      <p:ext uri="{BB962C8B-B14F-4D97-AF65-F5344CB8AC3E}">
        <p14:creationId xmlns:p14="http://schemas.microsoft.com/office/powerpoint/2010/main" val="339556731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D450C9-EB52-4D46-AEF9-1D6EF509C9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"/>
            <a:ext cx="12192000" cy="731837"/>
          </a:xfrm>
          <a:solidFill>
            <a:schemeClr val="accent6"/>
          </a:solidFill>
        </p:spPr>
        <p:txBody>
          <a:bodyPr>
            <a:normAutofit/>
          </a:bodyPr>
          <a:lstStyle/>
          <a:p>
            <a:r>
              <a:rPr lang="en-US" dirty="0"/>
              <a:t>Full Adder (1-bit Adder)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96176E4-BD66-4115-9828-6C688CD63331}"/>
              </a:ext>
            </a:extLst>
          </p:cNvPr>
          <p:cNvSpPr/>
          <p:nvPr/>
        </p:nvSpPr>
        <p:spPr>
          <a:xfrm>
            <a:off x="225287" y="848140"/>
            <a:ext cx="1042946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A combinational logic circuit with 3 inputs and 2 outputs. </a:t>
            </a:r>
          </a:p>
          <a:p>
            <a:r>
              <a:rPr lang="en-US" dirty="0"/>
              <a:t>The Full adder circuit add 3 single bit Cary number</a:t>
            </a:r>
          </a:p>
          <a:p>
            <a:r>
              <a:rPr lang="en-US" dirty="0"/>
              <a:t>This circuit has two outputs </a:t>
            </a:r>
            <a:r>
              <a:rPr lang="en-US" b="1" dirty="0"/>
              <a:t>carry</a:t>
            </a:r>
            <a:r>
              <a:rPr lang="en-US" dirty="0"/>
              <a:t> and </a:t>
            </a:r>
            <a:r>
              <a:rPr lang="en-US" b="1" dirty="0"/>
              <a:t>sum</a:t>
            </a:r>
            <a:r>
              <a:rPr lang="en-US" dirty="0"/>
              <a:t>.</a:t>
            </a:r>
          </a:p>
        </p:txBody>
      </p:sp>
      <p:pic>
        <p:nvPicPr>
          <p:cNvPr id="23558" name="Picture 6" descr="Full Adder truth table. | Download Table">
            <a:extLst>
              <a:ext uri="{FF2B5EF4-FFF2-40B4-BE49-F238E27FC236}">
                <a16:creationId xmlns:a16="http://schemas.microsoft.com/office/drawing/2014/main" id="{48579E68-D4BA-4A9A-8AF9-B82908C9D1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8648" y="848140"/>
            <a:ext cx="3086100" cy="2324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60" name="Picture 8">
            <a:extLst>
              <a:ext uri="{FF2B5EF4-FFF2-40B4-BE49-F238E27FC236}">
                <a16:creationId xmlns:a16="http://schemas.microsoft.com/office/drawing/2014/main" id="{DC260490-18F6-4F69-A98A-D4031C9AB7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6350" y="2230604"/>
            <a:ext cx="4495800" cy="1352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2F465AB5-06C1-4710-90F1-2C36E13C4D5D}"/>
              </a:ext>
            </a:extLst>
          </p:cNvPr>
          <p:cNvSpPr txBox="1"/>
          <p:nvPr/>
        </p:nvSpPr>
        <p:spPr>
          <a:xfrm>
            <a:off x="1828800" y="3688345"/>
            <a:ext cx="33909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um(A, B,C) = ∑m (1, 2, 4, 7)</a:t>
            </a:r>
          </a:p>
          <a:p>
            <a:r>
              <a:rPr lang="en-US" sz="2000" dirty="0" err="1"/>
              <a:t>Cout</a:t>
            </a:r>
            <a:r>
              <a:rPr lang="en-US" sz="2000" dirty="0"/>
              <a:t>(A, B, C) = ∑m (3,5,6,7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67F516C-EF5F-4110-B905-1C841CDBFAB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38994" y="4396232"/>
            <a:ext cx="4152207" cy="2233169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F733900-B42F-4363-A8A1-CE96EE4E46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008938"/>
              </p:ext>
            </p:extLst>
          </p:nvPr>
        </p:nvGraphicFramePr>
        <p:xfrm>
          <a:off x="7406999" y="3429000"/>
          <a:ext cx="3800199" cy="2925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01720" imgH="1663560" progId="Equation.DSMT4">
                  <p:embed/>
                </p:oleObj>
              </mc:Choice>
              <mc:Fallback>
                <p:oleObj name="Equation" r:id="rId5" imgW="1701720" imgH="16635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F733900-B42F-4363-A8A1-CE96EE4E46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06999" y="3429000"/>
                        <a:ext cx="3800199" cy="29251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193486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3D080E1-3C82-4D9A-ADB0-0539FBAC9ED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5850" y="781854"/>
            <a:ext cx="4476750" cy="15621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65149C7-DBE4-4631-9CD1-884194FDA27E}"/>
              </a:ext>
            </a:extLst>
          </p:cNvPr>
          <p:cNvSpPr txBox="1"/>
          <p:nvPr/>
        </p:nvSpPr>
        <p:spPr>
          <a:xfrm flipH="1">
            <a:off x="1874519" y="304800"/>
            <a:ext cx="1737362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/>
              <a:t>For </a:t>
            </a:r>
            <a:r>
              <a:rPr lang="en-US" sz="2500" dirty="0" err="1"/>
              <a:t>Cout</a:t>
            </a:r>
            <a:endParaRPr lang="en-US" sz="2500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25FC62A-40BD-4321-B15A-295FF6E643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193149"/>
              </p:ext>
            </p:extLst>
          </p:nvPr>
        </p:nvGraphicFramePr>
        <p:xfrm>
          <a:off x="6982861" y="1125488"/>
          <a:ext cx="3552617" cy="1218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88760" imgH="723600" progId="Equation.DSMT4">
                  <p:embed/>
                </p:oleObj>
              </mc:Choice>
              <mc:Fallback>
                <p:oleObj name="Equation" r:id="rId3" imgW="1688760" imgH="723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25FC62A-40BD-4321-B15A-295FF6E643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82861" y="1125488"/>
                        <a:ext cx="3552617" cy="12184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91" name="Picture 15">
            <a:extLst>
              <a:ext uri="{FF2B5EF4-FFF2-40B4-BE49-F238E27FC236}">
                <a16:creationId xmlns:a16="http://schemas.microsoft.com/office/drawing/2014/main" id="{79581677-E013-4B1C-80BD-2B05473344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599" y="3006238"/>
            <a:ext cx="5883859" cy="32752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593" name="Picture 17" descr="Full Adder | Definition | Circuit Diagram | Truth Table | Gate ...">
            <a:extLst>
              <a:ext uri="{FF2B5EF4-FFF2-40B4-BE49-F238E27FC236}">
                <a16:creationId xmlns:a16="http://schemas.microsoft.com/office/drawing/2014/main" id="{013288F3-B90A-4540-95F0-FD5B4D6B4D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711" y="3006514"/>
            <a:ext cx="4584978" cy="38514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74155011-1E3B-4314-8CAE-B10EBACA8046}"/>
              </a:ext>
            </a:extLst>
          </p:cNvPr>
          <p:cNvSpPr txBox="1"/>
          <p:nvPr/>
        </p:nvSpPr>
        <p:spPr>
          <a:xfrm>
            <a:off x="2597426" y="2637183"/>
            <a:ext cx="1736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Cout</a:t>
            </a:r>
            <a:r>
              <a:rPr lang="en-US" dirty="0"/>
              <a:t>=AB+BC+AC</a:t>
            </a:r>
          </a:p>
        </p:txBody>
      </p:sp>
    </p:spTree>
    <p:extLst>
      <p:ext uri="{BB962C8B-B14F-4D97-AF65-F5344CB8AC3E}">
        <p14:creationId xmlns:p14="http://schemas.microsoft.com/office/powerpoint/2010/main" val="267639944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85C210-06AC-43C4-B1B5-6431F191FD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639762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dirty="0"/>
              <a:t>Full Adder using Half Adder</a:t>
            </a:r>
          </a:p>
        </p:txBody>
      </p:sp>
      <p:pic>
        <p:nvPicPr>
          <p:cNvPr id="25602" name="Picture 2" descr="Implementation of full-adder using two half adder and OR gate ...">
            <a:extLst>
              <a:ext uri="{FF2B5EF4-FFF2-40B4-BE49-F238E27FC236}">
                <a16:creationId xmlns:a16="http://schemas.microsoft.com/office/drawing/2014/main" id="{60FA542A-2295-457F-A90C-9B557B9CFD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3886200"/>
            <a:ext cx="6324600" cy="2971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604" name="Picture 4">
            <a:extLst>
              <a:ext uri="{FF2B5EF4-FFF2-40B4-BE49-F238E27FC236}">
                <a16:creationId xmlns:a16="http://schemas.microsoft.com/office/drawing/2014/main" id="{DB6310B2-1E98-4BE9-A820-2B07FFD069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3670" y="447261"/>
            <a:ext cx="6673518" cy="22245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B135674C-E79F-4772-9631-37372AD7E072}"/>
              </a:ext>
            </a:extLst>
          </p:cNvPr>
          <p:cNvSpPr txBox="1"/>
          <p:nvPr/>
        </p:nvSpPr>
        <p:spPr>
          <a:xfrm>
            <a:off x="410817" y="1205948"/>
            <a:ext cx="220445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accent1"/>
                </a:solidFill>
              </a:rPr>
              <a:t>FA</a:t>
            </a:r>
          </a:p>
          <a:p>
            <a:r>
              <a:rPr lang="en-US" dirty="0"/>
              <a:t>Sum= A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⊕B⊕C</a:t>
            </a:r>
          </a:p>
          <a:p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Carry=AB+(A⊕B)C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1193097-5052-4C5D-A236-FEB75C44969C}"/>
              </a:ext>
            </a:extLst>
          </p:cNvPr>
          <p:cNvSpPr txBox="1"/>
          <p:nvPr/>
        </p:nvSpPr>
        <p:spPr>
          <a:xfrm>
            <a:off x="766248" y="2695464"/>
            <a:ext cx="126829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accent1"/>
                </a:solidFill>
              </a:rPr>
              <a:t>HA</a:t>
            </a:r>
          </a:p>
          <a:p>
            <a:r>
              <a:rPr lang="en-US" dirty="0"/>
              <a:t>Sum= A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⊕B</a:t>
            </a:r>
          </a:p>
          <a:p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Carry=A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627878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294ACF-F70B-485C-985D-538404B538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5745"/>
            <a:ext cx="12192000" cy="628788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dirty="0"/>
              <a:t>Half Subtractor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4B1EE019-6277-4306-849B-9F8F5A29C304}"/>
              </a:ext>
            </a:extLst>
          </p:cNvPr>
          <p:cNvSpPr/>
          <p:nvPr/>
        </p:nvSpPr>
        <p:spPr>
          <a:xfrm>
            <a:off x="204520" y="819188"/>
            <a:ext cx="545213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333333"/>
                </a:solidFill>
                <a:latin typeface="Source Sans Pro" panose="020B0503030403020204" pitchFamily="34" charset="0"/>
              </a:rPr>
              <a:t>Combinational circuit perform binary Subtraction</a:t>
            </a:r>
          </a:p>
          <a:p>
            <a:r>
              <a:rPr lang="en-US" dirty="0">
                <a:solidFill>
                  <a:srgbClr val="333333"/>
                </a:solidFill>
                <a:latin typeface="Source Sans Pro" panose="020B0503030403020204" pitchFamily="34" charset="0"/>
              </a:rPr>
              <a:t>Accepts 2 input and Two output </a:t>
            </a:r>
            <a:r>
              <a:rPr lang="en-US" dirty="0">
                <a:solidFill>
                  <a:schemeClr val="accent1"/>
                </a:solidFill>
                <a:latin typeface="Source Sans Pro" panose="020B0503030403020204" pitchFamily="34" charset="0"/>
              </a:rPr>
              <a:t>Difference  and Borrow</a:t>
            </a:r>
            <a:endParaRPr lang="en-US" dirty="0">
              <a:solidFill>
                <a:schemeClr val="accent1"/>
              </a:solidFill>
            </a:endParaRPr>
          </a:p>
        </p:txBody>
      </p:sp>
      <p:pic>
        <p:nvPicPr>
          <p:cNvPr id="3074" name="Picture 2" descr="Half Subtractor Block Diagram">
            <a:extLst>
              <a:ext uri="{FF2B5EF4-FFF2-40B4-BE49-F238E27FC236}">
                <a16:creationId xmlns:a16="http://schemas.microsoft.com/office/drawing/2014/main" id="{6CADF75D-3D0D-4843-A2FC-8E1575507D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877" y="1465519"/>
            <a:ext cx="4241467" cy="14297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827CE6E-B0F5-4761-9F5F-F2C99FADF0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35349" y="819188"/>
            <a:ext cx="4640526" cy="2467351"/>
          </a:xfrm>
          <a:prstGeom prst="rect">
            <a:avLst/>
          </a:prstGeom>
        </p:spPr>
      </p:pic>
      <p:pic>
        <p:nvPicPr>
          <p:cNvPr id="3076" name="Picture 4">
            <a:extLst>
              <a:ext uri="{FF2B5EF4-FFF2-40B4-BE49-F238E27FC236}">
                <a16:creationId xmlns:a16="http://schemas.microsoft.com/office/drawing/2014/main" id="{E8AFA18A-8C81-4BB2-8506-041B0758E5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868" y="3962697"/>
            <a:ext cx="4923437" cy="28953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5122E790-C62F-426E-8043-829FD5C1D760}"/>
              </a:ext>
            </a:extLst>
          </p:cNvPr>
          <p:cNvSpPr txBox="1"/>
          <p:nvPr/>
        </p:nvSpPr>
        <p:spPr>
          <a:xfrm>
            <a:off x="337930" y="3121884"/>
            <a:ext cx="2133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D(A, B) = ∑m (1, 2)</a:t>
            </a:r>
          </a:p>
          <a:p>
            <a:r>
              <a:rPr lang="en-US" sz="2000" dirty="0"/>
              <a:t>Br(A, B) = ∑m (1)</a:t>
            </a:r>
          </a:p>
        </p:txBody>
      </p:sp>
      <p:pic>
        <p:nvPicPr>
          <p:cNvPr id="3078" name="Picture 6">
            <a:extLst>
              <a:ext uri="{FF2B5EF4-FFF2-40B4-BE49-F238E27FC236}">
                <a16:creationId xmlns:a16="http://schemas.microsoft.com/office/drawing/2014/main" id="{3F5400E8-9960-4B62-8975-62643ADCA8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5349" y="3624491"/>
            <a:ext cx="4923437" cy="32077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4623956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E92B7C-EBF3-4BB3-BD05-1A0AFD4F0A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575779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dirty="0"/>
              <a:t>Full Subtractor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E639D0EF-15D5-4816-BE2C-2C1E534C199C}"/>
              </a:ext>
            </a:extLst>
          </p:cNvPr>
          <p:cNvSpPr/>
          <p:nvPr/>
        </p:nvSpPr>
        <p:spPr>
          <a:xfrm>
            <a:off x="133464" y="699917"/>
            <a:ext cx="9511578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i="0" dirty="0">
                <a:effectLst/>
                <a:latin typeface="Roboto"/>
              </a:rPr>
              <a:t>Performs subtraction of 3 bits</a:t>
            </a:r>
          </a:p>
          <a:p>
            <a:r>
              <a:rPr lang="en-US" dirty="0"/>
              <a:t>This circuit</a:t>
            </a:r>
            <a:r>
              <a:rPr lang="en-US" b="1" dirty="0"/>
              <a:t> has three inputs and two outputs</a:t>
            </a:r>
            <a:r>
              <a:rPr lang="en-US" dirty="0"/>
              <a:t>. </a:t>
            </a:r>
          </a:p>
          <a:p>
            <a:r>
              <a:rPr lang="en-US" dirty="0"/>
              <a:t>The three inputs A, B and C, denote the minuend, subtrahend, and previous borrow, respectively. </a:t>
            </a:r>
          </a:p>
          <a:p>
            <a:r>
              <a:rPr lang="en-US" dirty="0"/>
              <a:t>The two outputs, D and Bou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D346EB3-8428-4955-ADF6-8E27265FA5E2}"/>
              </a:ext>
            </a:extLst>
          </p:cNvPr>
          <p:cNvSpPr txBox="1"/>
          <p:nvPr/>
        </p:nvSpPr>
        <p:spPr>
          <a:xfrm>
            <a:off x="8801100" y="1695158"/>
            <a:ext cx="33909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um(A, B,C) = ∑m (1, 2, 4, 7)</a:t>
            </a:r>
          </a:p>
          <a:p>
            <a:r>
              <a:rPr lang="en-US" sz="2000" dirty="0"/>
              <a:t>Bout(A, B,C) = ∑m (1,2,3,7)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4442015-D93B-4A42-854C-CED9DCB9032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7707" y="2265085"/>
            <a:ext cx="3028950" cy="140017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E124D2F-89A7-4B54-B2CA-F995CBDFA5D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34697" y="1756660"/>
            <a:ext cx="4750648" cy="292232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E7FE2A33-22B4-4923-8E70-5E91C05EDC8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46312" y="4885171"/>
            <a:ext cx="5419725" cy="173355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2C88049D-F6D3-40F7-A333-D33317E3444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7707" y="4957755"/>
            <a:ext cx="3114675" cy="1562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294669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>
            <a:extLst>
              <a:ext uri="{FF2B5EF4-FFF2-40B4-BE49-F238E27FC236}">
                <a16:creationId xmlns:a16="http://schemas.microsoft.com/office/drawing/2014/main" id="{C2669492-88E4-4E64-9F4F-3D71E21038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7301" y="195470"/>
            <a:ext cx="4796185" cy="1320846"/>
          </a:xfrm>
          <a:prstGeom prst="rect">
            <a:avLst/>
          </a:prstGeom>
          <a:solidFill>
            <a:srgbClr val="E0E0E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88872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Bout = A’B’C + A’BC’ + A’BC + ABC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000" dirty="0">
                <a:latin typeface="Consolas" panose="020B0609020204030204" pitchFamily="49" charset="0"/>
                <a:cs typeface="Consolas" panose="020B0609020204030204" pitchFamily="49" charset="0"/>
              </a:rPr>
              <a:t>     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= C(AB + A’B’) + A’B(C + C’)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000" dirty="0">
                <a:latin typeface="Consolas" panose="020B0609020204030204" pitchFamily="49" charset="0"/>
                <a:cs typeface="Consolas" panose="020B0609020204030204" pitchFamily="49" charset="0"/>
              </a:rPr>
              <a:t>     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= C( A XNOR B) + A’B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000" dirty="0">
                <a:latin typeface="Consolas" panose="020B0609020204030204" pitchFamily="49" charset="0"/>
                <a:cs typeface="Consolas" panose="020B0609020204030204" pitchFamily="49" charset="0"/>
              </a:rPr>
              <a:t>     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= C (A XOR B)’ + A’B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5130" name="Picture 10" descr="Full Subtractor | Truth table &amp; Logic Diagram | Electricalvoice">
            <a:extLst>
              <a:ext uri="{FF2B5EF4-FFF2-40B4-BE49-F238E27FC236}">
                <a16:creationId xmlns:a16="http://schemas.microsoft.com/office/drawing/2014/main" id="{0C89FB38-DD05-4636-BAC2-7153372D75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922" y="3008451"/>
            <a:ext cx="3810000" cy="2219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3CC91B2-A515-4DF9-AF7E-D74D8DB145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9209" y="1988624"/>
            <a:ext cx="4543425" cy="73342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1FA122F-A514-4E98-8A00-66682303B8C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5922" y="236086"/>
            <a:ext cx="3819525" cy="138112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1166AFA8-79D4-4CF9-8DD7-E175990BC07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15033" y="2855651"/>
            <a:ext cx="6900720" cy="25249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234127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18</TotalTime>
  <Words>2387</Words>
  <Application>Microsoft Office PowerPoint</Application>
  <PresentationFormat>Widescreen</PresentationFormat>
  <Paragraphs>724</Paragraphs>
  <Slides>3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53" baseType="lpstr">
      <vt:lpstr>Arial</vt:lpstr>
      <vt:lpstr>Calibri</vt:lpstr>
      <vt:lpstr>Calibri Light</vt:lpstr>
      <vt:lpstr>Cambria Math</vt:lpstr>
      <vt:lpstr>Consolas</vt:lpstr>
      <vt:lpstr>Geneva</vt:lpstr>
      <vt:lpstr>Libre Franklin</vt:lpstr>
      <vt:lpstr>open sans</vt:lpstr>
      <vt:lpstr>Roboto</vt:lpstr>
      <vt:lpstr>Source Sans Pro</vt:lpstr>
      <vt:lpstr>Times New Roman</vt:lpstr>
      <vt:lpstr>urw-din</vt:lpstr>
      <vt:lpstr>Wingdings</vt:lpstr>
      <vt:lpstr>Office Theme</vt:lpstr>
      <vt:lpstr>Equation</vt:lpstr>
      <vt:lpstr>  Unit-3   Combinational Circuit  Adders Subtractor Decoder-Encoder Multiplexers-Demultiplexers Comparator Parity IC Family  </vt:lpstr>
      <vt:lpstr>Combinational Circuits</vt:lpstr>
      <vt:lpstr> Half Adder </vt:lpstr>
      <vt:lpstr>Full Adder (1-bit Adder)</vt:lpstr>
      <vt:lpstr>PowerPoint Presentation</vt:lpstr>
      <vt:lpstr>Full Adder using Half Adder</vt:lpstr>
      <vt:lpstr>Half Subtractor</vt:lpstr>
      <vt:lpstr>Full Subtractor</vt:lpstr>
      <vt:lpstr>PowerPoint Presentation</vt:lpstr>
      <vt:lpstr>Full Subtractor using Half Subtractor</vt:lpstr>
      <vt:lpstr>PowerPoint Presentation</vt:lpstr>
      <vt:lpstr>PowerPoint Presentation</vt:lpstr>
      <vt:lpstr>1-BIT Magnitude Comparator</vt:lpstr>
      <vt:lpstr>2-BIT Magnitude Comparator</vt:lpstr>
      <vt:lpstr>Multiplexer</vt:lpstr>
      <vt:lpstr>4:1 Multiplexer</vt:lpstr>
      <vt:lpstr>Expression implementation with Multiplexer</vt:lpstr>
      <vt:lpstr>Logic Gate implementation with 2:1 Multiplexer</vt:lpstr>
      <vt:lpstr>Logic Gate implementation with 2:1 Multiplexer</vt:lpstr>
      <vt:lpstr>Full Adder implementation with 4:1 Multiplexer</vt:lpstr>
      <vt:lpstr>8:1 Multiplexer</vt:lpstr>
      <vt:lpstr>Full adder using 8:1 Mux</vt:lpstr>
      <vt:lpstr>PowerPoint Presentation</vt:lpstr>
      <vt:lpstr>4:1 Mux using 2:1 Mux</vt:lpstr>
      <vt:lpstr>Demultiplexer</vt:lpstr>
      <vt:lpstr>Decoder</vt:lpstr>
      <vt:lpstr>Full Adder using 3:8 Decoder</vt:lpstr>
      <vt:lpstr>3:8 decoder using 2:4 decoder</vt:lpstr>
      <vt:lpstr>4:16 decoder</vt:lpstr>
      <vt:lpstr>4:16 decoder using 3:8 decoder</vt:lpstr>
      <vt:lpstr>4:16 decoder using 2:4 decoder</vt:lpstr>
      <vt:lpstr>4:2 Encoder</vt:lpstr>
      <vt:lpstr>4-bit Ripple Carry Adder</vt:lpstr>
      <vt:lpstr>4-bit Adder cum Subtractor</vt:lpstr>
      <vt:lpstr>Parity Generator Circuit</vt:lpstr>
      <vt:lpstr>Parity Checker Circuit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P</dc:creator>
  <cp:lastModifiedBy>HP</cp:lastModifiedBy>
  <cp:revision>69</cp:revision>
  <dcterms:created xsi:type="dcterms:W3CDTF">2020-05-28T03:31:20Z</dcterms:created>
  <dcterms:modified xsi:type="dcterms:W3CDTF">2021-02-23T05:08:02Z</dcterms:modified>
</cp:coreProperties>
</file>